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9923" w:type="dxa"/>
        <w:tblLook w:val="04A0" w:firstRow="1" w:lastRow="0" w:firstColumn="1" w:lastColumn="0" w:noHBand="0" w:noVBand="1"/>
      </w:tblPr>
      <w:tblGrid>
        <w:gridCol w:w="2943"/>
        <w:gridCol w:w="1985"/>
        <w:gridCol w:w="4995"/>
      </w:tblGrid>
      <w:tr w:rsidR="00153BB4" w:rsidRPr="00BC0598" w14:paraId="6420E453" w14:textId="77777777" w:rsidTr="006F768B">
        <w:tc>
          <w:tcPr>
            <w:tcW w:w="4928" w:type="dxa"/>
            <w:gridSpan w:val="2"/>
            <w:tcBorders>
              <w:bottom w:val="single" w:sz="4" w:space="0" w:color="auto"/>
            </w:tcBorders>
            <w:shd w:val="clear" w:color="auto" w:fill="auto"/>
          </w:tcPr>
          <w:p w14:paraId="63831122" w14:textId="77777777" w:rsidR="003572D0" w:rsidRPr="00BC0598" w:rsidRDefault="003572D0" w:rsidP="006F768B">
            <w:pPr>
              <w:spacing w:before="40" w:after="4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BC0598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TRƯỜNG TRUNG HỌC CƠ SỞ </w:t>
            </w:r>
          </w:p>
          <w:p w14:paraId="36353119" w14:textId="77777777" w:rsidR="003572D0" w:rsidRPr="00BC0598" w:rsidRDefault="003572D0" w:rsidP="006F768B">
            <w:pPr>
              <w:spacing w:before="40" w:after="4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BC0598">
              <w:rPr>
                <w:rFonts w:ascii="Times New Roman" w:hAnsi="Times New Roman" w:cs="Times New Roman"/>
                <w:b/>
                <w:sz w:val="28"/>
                <w:szCs w:val="28"/>
              </w:rPr>
              <w:t>HẮC DỊCH</w:t>
            </w:r>
          </w:p>
          <w:p w14:paraId="31A96D91" w14:textId="77777777" w:rsidR="003572D0" w:rsidRPr="00BC0598" w:rsidRDefault="003572D0" w:rsidP="006F768B">
            <w:pPr>
              <w:spacing w:before="40" w:after="40" w:line="24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BC0598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Lớp: </w:t>
            </w:r>
            <w:r w:rsidRPr="00BC0598">
              <w:rPr>
                <w:rFonts w:ascii="Times New Roman" w:hAnsi="Times New Roman" w:cs="Times New Roman"/>
                <w:bCs/>
                <w:sz w:val="28"/>
                <w:szCs w:val="28"/>
              </w:rPr>
              <w:t>8A…..</w:t>
            </w:r>
          </w:p>
          <w:p w14:paraId="4BDD1337" w14:textId="32A1CC18" w:rsidR="003572D0" w:rsidRPr="00BC0598" w:rsidRDefault="003572D0" w:rsidP="003E438C">
            <w:pPr>
              <w:spacing w:before="40" w:after="40" w:line="240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BC0598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Họ </w:t>
            </w:r>
            <w:r w:rsidR="003E438C" w:rsidRPr="00BC0598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t</w:t>
            </w:r>
            <w:r w:rsidRPr="00BC0598">
              <w:rPr>
                <w:rFonts w:ascii="Times New Roman" w:hAnsi="Times New Roman" w:cs="Times New Roman"/>
                <w:b/>
                <w:sz w:val="28"/>
                <w:szCs w:val="28"/>
              </w:rPr>
              <w:t>ên:</w:t>
            </w:r>
            <w:r w:rsidRPr="00BC0598">
              <w:rPr>
                <w:rFonts w:ascii="Times New Roman" w:hAnsi="Times New Roman" w:cs="Times New Roman"/>
                <w:bCs/>
                <w:sz w:val="28"/>
                <w:szCs w:val="28"/>
              </w:rPr>
              <w:t>…………………………………</w:t>
            </w:r>
          </w:p>
        </w:tc>
        <w:tc>
          <w:tcPr>
            <w:tcW w:w="4995" w:type="dxa"/>
            <w:tcBorders>
              <w:bottom w:val="single" w:sz="4" w:space="0" w:color="auto"/>
            </w:tcBorders>
            <w:shd w:val="clear" w:color="auto" w:fill="auto"/>
          </w:tcPr>
          <w:p w14:paraId="7B370004" w14:textId="09700C28" w:rsidR="003572D0" w:rsidRPr="00BC0598" w:rsidRDefault="003572D0" w:rsidP="006F768B">
            <w:pPr>
              <w:spacing w:before="40" w:after="4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BC0598">
              <w:rPr>
                <w:rFonts w:ascii="Times New Roman" w:hAnsi="Times New Roman" w:cs="Times New Roman"/>
                <w:b/>
                <w:sz w:val="28"/>
                <w:szCs w:val="28"/>
              </w:rPr>
              <w:t>ĐỀ KIỂM TRA GIỮA HỌ</w:t>
            </w:r>
            <w:r w:rsidR="0071189D" w:rsidRPr="00BC0598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C KÌ </w:t>
            </w:r>
            <w:r w:rsidR="005E32F5" w:rsidRPr="00BC0598">
              <w:rPr>
                <w:rFonts w:ascii="Times New Roman" w:hAnsi="Times New Roman" w:cs="Times New Roman"/>
                <w:b/>
                <w:sz w:val="28"/>
                <w:szCs w:val="28"/>
              </w:rPr>
              <w:t>II</w:t>
            </w:r>
          </w:p>
          <w:p w14:paraId="08088DE5" w14:textId="318C3DD2" w:rsidR="003572D0" w:rsidRPr="00BC0598" w:rsidRDefault="003572D0" w:rsidP="006F768B">
            <w:pPr>
              <w:spacing w:before="40" w:after="4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BC0598">
              <w:rPr>
                <w:rFonts w:ascii="Times New Roman" w:hAnsi="Times New Roman" w:cs="Times New Roman"/>
                <w:b/>
                <w:sz w:val="28"/>
                <w:szCs w:val="28"/>
              </w:rPr>
              <w:t>NĂM HỌ</w:t>
            </w:r>
            <w:r w:rsidR="00CF446E" w:rsidRPr="00BC0598">
              <w:rPr>
                <w:rFonts w:ascii="Times New Roman" w:hAnsi="Times New Roman" w:cs="Times New Roman"/>
                <w:b/>
                <w:sz w:val="28"/>
                <w:szCs w:val="28"/>
              </w:rPr>
              <w:t>C 2023-2024</w:t>
            </w:r>
          </w:p>
          <w:p w14:paraId="4B384828" w14:textId="77777777" w:rsidR="003572D0" w:rsidRPr="00BC0598" w:rsidRDefault="003572D0" w:rsidP="006F768B">
            <w:pPr>
              <w:spacing w:before="40" w:after="4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BC0598">
              <w:rPr>
                <w:rFonts w:ascii="Times New Roman" w:hAnsi="Times New Roman" w:cs="Times New Roman"/>
                <w:b/>
                <w:sz w:val="28"/>
                <w:szCs w:val="28"/>
              </w:rPr>
              <w:t>MÔN: TOÁN 8</w:t>
            </w:r>
          </w:p>
          <w:p w14:paraId="493508B0" w14:textId="24B9C3C8" w:rsidR="003572D0" w:rsidRPr="00BC0598" w:rsidRDefault="003572D0" w:rsidP="006F768B">
            <w:pPr>
              <w:spacing w:before="40" w:after="4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BC0598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Ngày kiểm tra:…..tháng </w:t>
            </w:r>
            <w:r w:rsidR="005E32F5" w:rsidRPr="00BC0598">
              <w:rPr>
                <w:rFonts w:ascii="Times New Roman" w:hAnsi="Times New Roman" w:cs="Times New Roman"/>
                <w:b/>
                <w:sz w:val="28"/>
                <w:szCs w:val="28"/>
              </w:rPr>
              <w:t>3</w:t>
            </w:r>
            <w:r w:rsidRPr="00BC0598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năm 202</w:t>
            </w:r>
            <w:r w:rsidR="005E32F5" w:rsidRPr="00BC0598">
              <w:rPr>
                <w:rFonts w:ascii="Times New Roman" w:hAnsi="Times New Roman" w:cs="Times New Roman"/>
                <w:b/>
                <w:sz w:val="28"/>
                <w:szCs w:val="28"/>
              </w:rPr>
              <w:t>4</w:t>
            </w:r>
          </w:p>
          <w:p w14:paraId="129B1FD5" w14:textId="77777777" w:rsidR="003572D0" w:rsidRPr="00BC0598" w:rsidRDefault="003572D0" w:rsidP="006F768B">
            <w:pPr>
              <w:spacing w:before="40" w:after="4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BC0598">
              <w:rPr>
                <w:rFonts w:ascii="Times New Roman" w:hAnsi="Times New Roman" w:cs="Times New Roman"/>
                <w:b/>
                <w:sz w:val="28"/>
                <w:szCs w:val="28"/>
              </w:rPr>
              <w:t>Thời giam làm bài: 90 phút</w:t>
            </w:r>
          </w:p>
        </w:tc>
      </w:tr>
      <w:tr w:rsidR="003572D0" w:rsidRPr="00BC0598" w14:paraId="63DA93D5" w14:textId="77777777" w:rsidTr="006F768B">
        <w:tc>
          <w:tcPr>
            <w:tcW w:w="2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CE43BF6" w14:textId="77777777" w:rsidR="003572D0" w:rsidRPr="00BC0598" w:rsidRDefault="003572D0" w:rsidP="006F768B">
            <w:pPr>
              <w:spacing w:before="40" w:after="40" w:line="240" w:lineRule="auto"/>
              <w:jc w:val="center"/>
              <w:rPr>
                <w:rFonts w:ascii="Times New Roman" w:hAnsi="Times New Roman" w:cs="Times New Roman"/>
                <w:iCs/>
                <w:kern w:val="32"/>
                <w:sz w:val="28"/>
                <w:szCs w:val="28"/>
              </w:rPr>
            </w:pPr>
            <w:r w:rsidRPr="00BC0598">
              <w:rPr>
                <w:rFonts w:ascii="Times New Roman" w:hAnsi="Times New Roman" w:cs="Times New Roman"/>
                <w:i/>
                <w:sz w:val="28"/>
                <w:szCs w:val="28"/>
                <w:u w:val="single"/>
              </w:rPr>
              <w:t>Điểm</w:t>
            </w:r>
          </w:p>
        </w:tc>
        <w:tc>
          <w:tcPr>
            <w:tcW w:w="698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ADD3737" w14:textId="77777777" w:rsidR="003572D0" w:rsidRPr="00BC0598" w:rsidRDefault="003572D0" w:rsidP="006F768B">
            <w:pPr>
              <w:spacing w:before="40" w:after="40" w:line="240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  <w:u w:val="single"/>
              </w:rPr>
            </w:pPr>
            <w:r w:rsidRPr="00BC0598">
              <w:rPr>
                <w:rFonts w:ascii="Times New Roman" w:hAnsi="Times New Roman" w:cs="Times New Roman"/>
                <w:i/>
                <w:sz w:val="28"/>
                <w:szCs w:val="28"/>
                <w:u w:val="single"/>
              </w:rPr>
              <w:t>Nhận xét của giáo viên</w:t>
            </w:r>
          </w:p>
          <w:p w14:paraId="539C1391" w14:textId="77777777" w:rsidR="003572D0" w:rsidRPr="00BC0598" w:rsidRDefault="003572D0" w:rsidP="006F768B">
            <w:pPr>
              <w:spacing w:before="40" w:after="4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14:paraId="25A792AB" w14:textId="77777777" w:rsidR="003572D0" w:rsidRPr="00BC0598" w:rsidRDefault="003572D0" w:rsidP="006F768B">
            <w:pPr>
              <w:spacing w:before="40" w:after="4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14:paraId="28B280AA" w14:textId="77777777" w:rsidR="003572D0" w:rsidRPr="00BC0598" w:rsidRDefault="003572D0" w:rsidP="006F768B">
            <w:pPr>
              <w:spacing w:before="40" w:after="4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14:paraId="62FECBBA" w14:textId="77777777" w:rsidR="003572D0" w:rsidRPr="00BC0598" w:rsidRDefault="003572D0" w:rsidP="006F768B">
            <w:pPr>
              <w:spacing w:before="40" w:after="40" w:line="240" w:lineRule="auto"/>
              <w:jc w:val="center"/>
              <w:rPr>
                <w:rFonts w:ascii="Times New Roman" w:hAnsi="Times New Roman" w:cs="Times New Roman"/>
                <w:iCs/>
                <w:kern w:val="32"/>
                <w:sz w:val="28"/>
                <w:szCs w:val="28"/>
              </w:rPr>
            </w:pPr>
          </w:p>
        </w:tc>
      </w:tr>
    </w:tbl>
    <w:p w14:paraId="26A45DA0" w14:textId="77777777" w:rsidR="00DE08E4" w:rsidRDefault="00DE08E4" w:rsidP="00DC05CE">
      <w:pPr>
        <w:spacing w:line="360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</w:p>
    <w:p w14:paraId="4F0E3CDA" w14:textId="43120DB3" w:rsidR="00B96DC6" w:rsidRPr="00BC0598" w:rsidRDefault="003572D0" w:rsidP="00DC05CE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C0598">
        <w:rPr>
          <w:rFonts w:ascii="Times New Roman" w:hAnsi="Times New Roman" w:cs="Times New Roman"/>
          <w:b/>
          <w:bCs/>
          <w:sz w:val="28"/>
          <w:szCs w:val="28"/>
        </w:rPr>
        <w:t xml:space="preserve">Câu 1: </w:t>
      </w:r>
      <w:r w:rsidR="00EB1A23" w:rsidRPr="00BC0598">
        <w:rPr>
          <w:rFonts w:ascii="Times New Roman" w:hAnsi="Times New Roman" w:cs="Times New Roman"/>
          <w:bCs/>
          <w:sz w:val="28"/>
          <w:szCs w:val="28"/>
        </w:rPr>
        <w:t>(2</w:t>
      </w:r>
      <w:r w:rsidR="00D50DCB" w:rsidRPr="00BC0598">
        <w:rPr>
          <w:rFonts w:ascii="Times New Roman" w:hAnsi="Times New Roman" w:cs="Times New Roman"/>
          <w:bCs/>
          <w:sz w:val="28"/>
          <w:szCs w:val="28"/>
        </w:rPr>
        <w:t>,</w:t>
      </w:r>
      <w:r w:rsidR="00EB1A23" w:rsidRPr="00BC0598">
        <w:rPr>
          <w:rFonts w:ascii="Times New Roman" w:hAnsi="Times New Roman" w:cs="Times New Roman"/>
          <w:bCs/>
          <w:sz w:val="28"/>
          <w:szCs w:val="28"/>
        </w:rPr>
        <w:t>5</w:t>
      </w:r>
      <w:r w:rsidRPr="00BC0598">
        <w:rPr>
          <w:rFonts w:ascii="Times New Roman" w:hAnsi="Times New Roman" w:cs="Times New Roman"/>
          <w:bCs/>
          <w:sz w:val="28"/>
          <w:szCs w:val="28"/>
        </w:rPr>
        <w:t xml:space="preserve"> điểm)</w:t>
      </w:r>
      <w:r w:rsidR="009910E0" w:rsidRPr="00BC0598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BC0598">
        <w:rPr>
          <w:rFonts w:ascii="Times New Roman" w:hAnsi="Times New Roman" w:cs="Times New Roman"/>
          <w:sz w:val="28"/>
          <w:szCs w:val="28"/>
        </w:rPr>
        <w:t xml:space="preserve"> </w:t>
      </w:r>
      <w:r w:rsidR="00B96DC6" w:rsidRPr="00BC0598">
        <w:rPr>
          <w:rFonts w:ascii="Times New Roman" w:hAnsi="Times New Roman" w:cs="Times New Roman"/>
          <w:sz w:val="28"/>
          <w:szCs w:val="28"/>
        </w:rPr>
        <w:t xml:space="preserve">a) </w:t>
      </w:r>
      <w:r w:rsidR="00B96DC6" w:rsidRPr="00BC0598">
        <w:rPr>
          <w:rFonts w:ascii="Times New Roman" w:hAnsi="Times New Roman" w:cs="Times New Roman"/>
          <w:noProof/>
          <w:sz w:val="28"/>
          <w:szCs w:val="28"/>
        </w:rPr>
        <w:t>Cho hàm số</w:t>
      </w:r>
      <w:r w:rsidR="00DC05CE" w:rsidRPr="00BC0598">
        <w:rPr>
          <w:rFonts w:ascii="Times New Roman" w:hAnsi="Times New Roman" w:cs="Times New Roman"/>
          <w:noProof/>
          <w:sz w:val="28"/>
          <w:szCs w:val="28"/>
        </w:rPr>
        <w:t xml:space="preserve"> </w:t>
      </w:r>
      <w:r w:rsidR="00DC05CE" w:rsidRPr="00BC0598">
        <w:rPr>
          <w:rFonts w:ascii="Times New Roman" w:hAnsi="Times New Roman" w:cs="Times New Roman"/>
          <w:position w:val="-16"/>
          <w:sz w:val="28"/>
          <w:szCs w:val="28"/>
        </w:rPr>
        <w:object w:dxaOrig="2020" w:dyaOrig="440" w14:anchorId="1683562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1.4pt;height:21.9pt" o:ole="">
            <v:imagedata r:id="rId5" o:title=""/>
          </v:shape>
          <o:OLEObject Type="Embed" ProgID="Equation.DSMT4" ShapeID="_x0000_i1025" DrawAspect="Content" ObjectID="_1772022436" r:id="rId6"/>
        </w:object>
      </w:r>
      <w:r w:rsidR="00B96DC6" w:rsidRPr="00BC0598">
        <w:rPr>
          <w:rFonts w:ascii="Times New Roman" w:hAnsi="Times New Roman" w:cs="Times New Roman"/>
          <w:noProof/>
          <w:sz w:val="28"/>
          <w:szCs w:val="28"/>
        </w:rPr>
        <w:t xml:space="preserve"> . Tính các giá trị sau:</w:t>
      </w:r>
      <w:r w:rsidR="00EF54F4" w:rsidRPr="00BC0598">
        <w:rPr>
          <w:rFonts w:ascii="Times New Roman" w:hAnsi="Times New Roman" w:cs="Times New Roman"/>
          <w:position w:val="-16"/>
          <w:sz w:val="28"/>
          <w:szCs w:val="28"/>
        </w:rPr>
        <w:object w:dxaOrig="2000" w:dyaOrig="440" w14:anchorId="4CF94443">
          <v:shape id="_x0000_i1026" type="#_x0000_t75" style="width:100.2pt;height:21.9pt" o:ole="">
            <v:imagedata r:id="rId7" o:title=""/>
          </v:shape>
          <o:OLEObject Type="Embed" ProgID="Equation.DSMT4" ShapeID="_x0000_i1026" DrawAspect="Content" ObjectID="_1772022437" r:id="rId8"/>
        </w:object>
      </w:r>
      <w:r w:rsidR="00535233" w:rsidRPr="00BC0598">
        <w:rPr>
          <w:rFonts w:ascii="Times New Roman" w:hAnsi="Times New Roman" w:cs="Times New Roman"/>
          <w:sz w:val="28"/>
          <w:szCs w:val="28"/>
          <w:highlight w:val="yellow"/>
        </w:rPr>
        <w:t xml:space="preserve"> </w:t>
      </w:r>
    </w:p>
    <w:p w14:paraId="20F798FF" w14:textId="0CD8E48A" w:rsidR="00B96DC6" w:rsidRPr="00BC0598" w:rsidRDefault="00B96DC6" w:rsidP="00B96DC6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DE08E4">
        <w:rPr>
          <w:rFonts w:ascii="Times New Roman" w:hAnsi="Times New Roman" w:cs="Times New Roman"/>
          <w:bCs/>
          <w:sz w:val="28"/>
          <w:szCs w:val="28"/>
        </w:rPr>
        <w:t>b)</w:t>
      </w:r>
      <w:r w:rsidRPr="00BC0598">
        <w:rPr>
          <w:rFonts w:ascii="Times New Roman" w:hAnsi="Times New Roman" w:cs="Times New Roman"/>
          <w:sz w:val="28"/>
          <w:szCs w:val="28"/>
        </w:rPr>
        <w:t xml:space="preserve"> Các số lần lượt cần điền vào dấu “</w:t>
      </w:r>
      <w:r w:rsidRPr="00BC0598">
        <w:rPr>
          <w:rFonts w:ascii="Times New Roman" w:hAnsi="Times New Roman" w:cs="Times New Roman"/>
          <w:position w:val="-4"/>
          <w:sz w:val="28"/>
          <w:szCs w:val="28"/>
        </w:rPr>
        <w:object w:dxaOrig="180" w:dyaOrig="260" w14:anchorId="6F134E39">
          <v:shape id="_x0000_i1027" type="#_x0000_t75" style="width:10.35pt;height:12.65pt" o:ole="">
            <v:imagedata r:id="rId9" o:title=""/>
          </v:shape>
          <o:OLEObject Type="Embed" ProgID="Equation.DSMT4" ShapeID="_x0000_i1027" DrawAspect="Content" ObjectID="_1772022438" r:id="rId10"/>
        </w:object>
      </w:r>
      <w:r w:rsidRPr="00BC0598">
        <w:rPr>
          <w:rFonts w:ascii="Times New Roman" w:hAnsi="Times New Roman" w:cs="Times New Roman"/>
          <w:sz w:val="28"/>
          <w:szCs w:val="28"/>
        </w:rPr>
        <w:t>” trong bảng sau là gì?</w:t>
      </w:r>
      <w:r w:rsidR="00124B64" w:rsidRPr="00BC0598">
        <w:rPr>
          <w:rFonts w:ascii="Times New Roman" w:hAnsi="Times New Roman" w:cs="Times New Roman"/>
          <w:sz w:val="28"/>
          <w:szCs w:val="28"/>
        </w:rPr>
        <w:t xml:space="preserve">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441"/>
        <w:gridCol w:w="961"/>
        <w:gridCol w:w="1134"/>
      </w:tblGrid>
      <w:tr w:rsidR="00153BB4" w:rsidRPr="00BC0598" w14:paraId="04718619" w14:textId="77777777" w:rsidTr="00620DB7">
        <w:trPr>
          <w:jc w:val="center"/>
        </w:trPr>
        <w:tc>
          <w:tcPr>
            <w:tcW w:w="0" w:type="auto"/>
            <w:shd w:val="clear" w:color="auto" w:fill="auto"/>
          </w:tcPr>
          <w:p w14:paraId="55B52AF4" w14:textId="77777777" w:rsidR="00B96DC6" w:rsidRPr="00BC0598" w:rsidRDefault="00B96DC6" w:rsidP="0049721A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BC0598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BC0598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00" w:dyaOrig="200" w14:anchorId="52ACDA3D">
                <v:shape id="_x0000_i1028" type="#_x0000_t75" style="width:10.35pt;height:10.35pt" o:ole="">
                  <v:imagedata r:id="rId11" o:title=""/>
                </v:shape>
                <o:OLEObject Type="Embed" ProgID="Equation.DSMT4" ShapeID="_x0000_i1028" DrawAspect="Content" ObjectID="_1772022439" r:id="rId12"/>
              </w:object>
            </w:r>
            <w:r w:rsidRPr="00BC0598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961" w:type="dxa"/>
            <w:shd w:val="clear" w:color="auto" w:fill="auto"/>
          </w:tcPr>
          <w:p w14:paraId="223DB4F3" w14:textId="78822E48" w:rsidR="00B96DC6" w:rsidRPr="00BC0598" w:rsidRDefault="00B96DC6" w:rsidP="00620DB7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BC0598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620DB7" w:rsidRPr="00BC0598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 w:rsidRPr="00BC0598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1134" w:type="dxa"/>
            <w:shd w:val="clear" w:color="auto" w:fill="auto"/>
          </w:tcPr>
          <w:p w14:paraId="34538DBE" w14:textId="03C23F62" w:rsidR="00B96DC6" w:rsidRPr="00BC0598" w:rsidRDefault="00B96DC6" w:rsidP="00620DB7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BC0598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620DB7" w:rsidRPr="00BC0598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</w:tr>
      <w:tr w:rsidR="00153BB4" w:rsidRPr="00BC0598" w14:paraId="140CA1B7" w14:textId="77777777" w:rsidTr="00620DB7">
        <w:trPr>
          <w:jc w:val="center"/>
        </w:trPr>
        <w:tc>
          <w:tcPr>
            <w:tcW w:w="0" w:type="auto"/>
            <w:shd w:val="clear" w:color="auto" w:fill="auto"/>
          </w:tcPr>
          <w:p w14:paraId="123218EB" w14:textId="77777777" w:rsidR="00B96DC6" w:rsidRPr="00BC0598" w:rsidRDefault="00B96DC6" w:rsidP="0049721A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BC0598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BC0598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160" w:dyaOrig="320" w14:anchorId="065399E4">
                <v:shape id="_x0000_i1029" type="#_x0000_t75" style="width:57.6pt;height:16.7pt" o:ole="">
                  <v:imagedata r:id="rId13" o:title=""/>
                </v:shape>
                <o:OLEObject Type="Embed" ProgID="Equation.DSMT4" ShapeID="_x0000_i1029" DrawAspect="Content" ObjectID="_1772022440" r:id="rId14"/>
              </w:object>
            </w:r>
            <w:r w:rsidRPr="00BC0598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961" w:type="dxa"/>
            <w:shd w:val="clear" w:color="auto" w:fill="auto"/>
          </w:tcPr>
          <w:p w14:paraId="26F2ACD0" w14:textId="77777777" w:rsidR="00B96DC6" w:rsidRPr="00BC0598" w:rsidRDefault="00B96DC6" w:rsidP="0049721A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BC0598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BC0598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180" w:dyaOrig="260" w14:anchorId="50436C7C">
                <v:shape id="_x0000_i1030" type="#_x0000_t75" style="width:10.35pt;height:12.65pt" o:ole="">
                  <v:imagedata r:id="rId9" o:title=""/>
                </v:shape>
                <o:OLEObject Type="Embed" ProgID="Equation.DSMT4" ShapeID="_x0000_i1030" DrawAspect="Content" ObjectID="_1772022441" r:id="rId15"/>
              </w:object>
            </w:r>
            <w:r w:rsidRPr="00BC0598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1134" w:type="dxa"/>
            <w:shd w:val="clear" w:color="auto" w:fill="auto"/>
          </w:tcPr>
          <w:p w14:paraId="46DC7F4E" w14:textId="77777777" w:rsidR="00B96DC6" w:rsidRPr="00BC0598" w:rsidRDefault="00B96DC6" w:rsidP="0049721A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BC0598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BC0598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180" w:dyaOrig="260" w14:anchorId="45A5B4C7">
                <v:shape id="_x0000_i1031" type="#_x0000_t75" style="width:10.35pt;height:12.65pt" o:ole="">
                  <v:imagedata r:id="rId9" o:title=""/>
                </v:shape>
                <o:OLEObject Type="Embed" ProgID="Equation.DSMT4" ShapeID="_x0000_i1031" DrawAspect="Content" ObjectID="_1772022442" r:id="rId16"/>
              </w:object>
            </w:r>
            <w:r w:rsidRPr="00BC0598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</w:tr>
    </w:tbl>
    <w:p w14:paraId="1FF0AC6B" w14:textId="7C7056E4" w:rsidR="00B96DC6" w:rsidRPr="00BC0598" w:rsidRDefault="00B96DC6" w:rsidP="00EF54F4">
      <w:pPr>
        <w:tabs>
          <w:tab w:val="left" w:pos="2700"/>
          <w:tab w:val="left" w:pos="5400"/>
          <w:tab w:val="left" w:pos="8100"/>
        </w:tabs>
        <w:spacing w:after="0" w:line="360" w:lineRule="auto"/>
        <w:rPr>
          <w:rFonts w:ascii="Times New Roman" w:hAnsi="Times New Roman" w:cs="Times New Roman"/>
          <w:noProof/>
          <w:sz w:val="28"/>
          <w:szCs w:val="28"/>
        </w:rPr>
      </w:pPr>
      <w:r w:rsidRPr="00DE08E4">
        <w:rPr>
          <w:rFonts w:ascii="Times New Roman" w:hAnsi="Times New Roman" w:cs="Times New Roman"/>
          <w:bCs/>
          <w:sz w:val="28"/>
          <w:szCs w:val="28"/>
        </w:rPr>
        <w:t>c)</w:t>
      </w:r>
      <w:r w:rsidRPr="00BC0598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BC0598">
        <w:rPr>
          <w:rFonts w:ascii="Times New Roman" w:hAnsi="Times New Roman" w:cs="Times New Roman"/>
          <w:sz w:val="28"/>
          <w:szCs w:val="28"/>
        </w:rPr>
        <w:t xml:space="preserve">Vẽ hệ trục tọa độ </w:t>
      </w:r>
      <w:r w:rsidRPr="00BC0598">
        <w:rPr>
          <w:rFonts w:ascii="Times New Roman" w:hAnsi="Times New Roman" w:cs="Times New Roman"/>
          <w:position w:val="-10"/>
          <w:sz w:val="28"/>
          <w:szCs w:val="28"/>
        </w:rPr>
        <w:object w:dxaOrig="499" w:dyaOrig="320" w14:anchorId="5C54CD2B">
          <v:shape id="_x0000_i1032" type="#_x0000_t75" style="width:24.75pt;height:16.7pt" o:ole="">
            <v:imagedata r:id="rId17" o:title=""/>
          </v:shape>
          <o:OLEObject Type="Embed" ProgID="Equation.DSMT4" ShapeID="_x0000_i1032" DrawAspect="Content" ObjectID="_1772022443" r:id="rId18"/>
        </w:object>
      </w:r>
      <w:r w:rsidRPr="00BC0598">
        <w:rPr>
          <w:rFonts w:ascii="Times New Roman" w:hAnsi="Times New Roman" w:cs="Times New Roman"/>
          <w:sz w:val="28"/>
          <w:szCs w:val="28"/>
        </w:rPr>
        <w:t xml:space="preserve"> và điểm  </w:t>
      </w:r>
      <w:r w:rsidR="00DB5F9E" w:rsidRPr="00BC0598">
        <w:rPr>
          <w:rFonts w:ascii="Times New Roman" w:hAnsi="Times New Roman" w:cs="Times New Roman"/>
          <w:position w:val="-10"/>
          <w:sz w:val="28"/>
          <w:szCs w:val="28"/>
        </w:rPr>
        <w:object w:dxaOrig="2880" w:dyaOrig="320" w14:anchorId="0BF32CA8">
          <v:shape id="_x0000_i1092" type="#_x0000_t75" style="width:142.85pt;height:16.7pt" o:ole="">
            <v:imagedata r:id="rId19" o:title=""/>
          </v:shape>
          <o:OLEObject Type="Embed" ProgID="Equation.DSMT4" ShapeID="_x0000_i1092" DrawAspect="Content" ObjectID="_1772022444" r:id="rId20"/>
        </w:object>
      </w:r>
      <w:r w:rsidR="00124B64" w:rsidRPr="00BC0598">
        <w:rPr>
          <w:rFonts w:ascii="Times New Roman" w:hAnsi="Times New Roman" w:cs="Times New Roman"/>
          <w:sz w:val="28"/>
          <w:szCs w:val="28"/>
        </w:rPr>
        <w:t xml:space="preserve">        </w:t>
      </w:r>
    </w:p>
    <w:p w14:paraId="44F4F320" w14:textId="2C893E19" w:rsidR="00721BCF" w:rsidRPr="00BC0598" w:rsidRDefault="003572D0" w:rsidP="00721BCF">
      <w:pPr>
        <w:spacing w:before="40" w:after="40" w:line="240" w:lineRule="auto"/>
        <w:rPr>
          <w:rFonts w:ascii="Times New Roman" w:hAnsi="Times New Roman" w:cs="Times New Roman"/>
          <w:sz w:val="28"/>
          <w:szCs w:val="28"/>
        </w:rPr>
      </w:pPr>
      <w:r w:rsidRPr="00BC0598">
        <w:rPr>
          <w:rFonts w:ascii="Times New Roman" w:hAnsi="Times New Roman" w:cs="Times New Roman"/>
          <w:b/>
          <w:bCs/>
          <w:sz w:val="28"/>
          <w:szCs w:val="28"/>
        </w:rPr>
        <w:t>Câu 2:</w:t>
      </w:r>
      <w:r w:rsidR="00ED6A7E" w:rsidRPr="00BC0598">
        <w:rPr>
          <w:rFonts w:ascii="Times New Roman" w:hAnsi="Times New Roman" w:cs="Times New Roman"/>
          <w:sz w:val="28"/>
          <w:szCs w:val="28"/>
        </w:rPr>
        <w:t xml:space="preserve"> </w:t>
      </w:r>
      <w:r w:rsidR="00FB3F8B" w:rsidRPr="00BC0598">
        <w:rPr>
          <w:rFonts w:ascii="Times New Roman" w:hAnsi="Times New Roman" w:cs="Times New Roman"/>
          <w:sz w:val="28"/>
          <w:szCs w:val="28"/>
        </w:rPr>
        <w:t>(2</w:t>
      </w:r>
      <w:r w:rsidR="00D50DCB" w:rsidRPr="00BC0598">
        <w:rPr>
          <w:rFonts w:ascii="Times New Roman" w:hAnsi="Times New Roman" w:cs="Times New Roman"/>
          <w:sz w:val="28"/>
          <w:szCs w:val="28"/>
        </w:rPr>
        <w:t>,</w:t>
      </w:r>
      <w:r w:rsidR="00124B64" w:rsidRPr="00BC0598">
        <w:rPr>
          <w:rFonts w:ascii="Times New Roman" w:hAnsi="Times New Roman" w:cs="Times New Roman"/>
          <w:sz w:val="28"/>
          <w:szCs w:val="28"/>
        </w:rPr>
        <w:t>0</w:t>
      </w:r>
      <w:r w:rsidR="00ED6A7E" w:rsidRPr="00BC0598">
        <w:rPr>
          <w:rFonts w:ascii="Times New Roman" w:hAnsi="Times New Roman" w:cs="Times New Roman"/>
          <w:sz w:val="28"/>
          <w:szCs w:val="28"/>
        </w:rPr>
        <w:t>đ)</w:t>
      </w:r>
      <w:r w:rsidR="00124B64" w:rsidRPr="00BC0598">
        <w:rPr>
          <w:rFonts w:ascii="Times New Roman" w:hAnsi="Times New Roman" w:cs="Times New Roman"/>
          <w:sz w:val="28"/>
          <w:szCs w:val="28"/>
        </w:rPr>
        <w:t xml:space="preserve"> 2.1.</w:t>
      </w:r>
      <w:r w:rsidR="00ED6A7E" w:rsidRPr="00BC0598">
        <w:rPr>
          <w:rFonts w:ascii="Times New Roman" w:hAnsi="Times New Roman" w:cs="Times New Roman"/>
          <w:sz w:val="28"/>
          <w:szCs w:val="28"/>
        </w:rPr>
        <w:t xml:space="preserve"> </w:t>
      </w:r>
      <w:r w:rsidR="00721BCF" w:rsidRPr="00BC0598">
        <w:rPr>
          <w:rFonts w:ascii="Times New Roman" w:hAnsi="Times New Roman" w:cs="Times New Roman"/>
          <w:sz w:val="28"/>
          <w:szCs w:val="28"/>
          <w:lang w:val="nl-NL"/>
        </w:rPr>
        <w:t xml:space="preserve">Cho hai hàm số </w:t>
      </w:r>
      <w:r w:rsidR="00435C45" w:rsidRPr="00BC0598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1160" w:dyaOrig="320" w14:anchorId="7974F578">
          <v:shape id="_x0000_i1034" type="#_x0000_t75" style="width:57.6pt;height:15.55pt" o:ole="">
            <v:imagedata r:id="rId21" o:title=""/>
          </v:shape>
          <o:OLEObject Type="Embed" ProgID="Equation.DSMT4" ShapeID="_x0000_i1034" DrawAspect="Content" ObjectID="_1772022445" r:id="rId22"/>
        </w:object>
      </w:r>
      <w:r w:rsidR="00721BCF" w:rsidRPr="00BC0598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721BCF" w:rsidRPr="00BC0598">
        <w:rPr>
          <w:rFonts w:ascii="Times New Roman" w:hAnsi="Times New Roman" w:cs="Times New Roman"/>
          <w:position w:val="-16"/>
          <w:sz w:val="28"/>
          <w:szCs w:val="28"/>
        </w:rPr>
        <w:object w:dxaOrig="320" w:dyaOrig="440" w14:anchorId="16F9E2A6">
          <v:shape id="_x0000_i1035" type="#_x0000_t75" style="width:15.55pt;height:21.9pt" o:ole="">
            <v:imagedata r:id="rId23" o:title=""/>
          </v:shape>
          <o:OLEObject Type="Embed" ProgID="Equation.DSMT4" ShapeID="_x0000_i1035" DrawAspect="Content" ObjectID="_1772022446" r:id="rId24"/>
        </w:object>
      </w:r>
      <w:r w:rsidR="00721BCF" w:rsidRPr="00BC0598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</w:p>
    <w:p w14:paraId="194A0D6C" w14:textId="03A99F82" w:rsidR="00124B64" w:rsidRPr="00BC0598" w:rsidRDefault="00721BCF" w:rsidP="00435C45">
      <w:pPr>
        <w:spacing w:before="40" w:after="40" w:line="240" w:lineRule="auto"/>
        <w:rPr>
          <w:rFonts w:ascii="Times New Roman" w:hAnsi="Times New Roman" w:cs="Times New Roman"/>
          <w:sz w:val="28"/>
          <w:szCs w:val="28"/>
        </w:rPr>
      </w:pPr>
      <w:r w:rsidRPr="00BC0598">
        <w:rPr>
          <w:rFonts w:ascii="Times New Roman" w:hAnsi="Times New Roman" w:cs="Times New Roman"/>
          <w:sz w:val="28"/>
          <w:szCs w:val="28"/>
          <w:lang w:val="nl-NL"/>
        </w:rPr>
        <w:t>a</w:t>
      </w:r>
      <w:r w:rsidR="00124B64" w:rsidRPr="00BC0598">
        <w:rPr>
          <w:rFonts w:ascii="Times New Roman" w:hAnsi="Times New Roman" w:cs="Times New Roman"/>
          <w:sz w:val="28"/>
          <w:szCs w:val="28"/>
          <w:lang w:val="nl-NL"/>
        </w:rPr>
        <w:t>)</w:t>
      </w:r>
      <w:r w:rsidRPr="00BC0598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124B64" w:rsidRPr="00BC0598">
        <w:rPr>
          <w:rFonts w:ascii="Times New Roman" w:hAnsi="Times New Roman" w:cs="Times New Roman"/>
          <w:sz w:val="28"/>
          <w:szCs w:val="28"/>
          <w:lang w:val="nl-NL"/>
        </w:rPr>
        <w:t xml:space="preserve">Xác định hệ số a, b của hàm số </w:t>
      </w:r>
      <w:r w:rsidR="00435C45" w:rsidRPr="00BC0598">
        <w:rPr>
          <w:rFonts w:ascii="Times New Roman" w:hAnsi="Times New Roman" w:cs="Times New Roman"/>
          <w:position w:val="-16"/>
          <w:sz w:val="28"/>
          <w:szCs w:val="28"/>
        </w:rPr>
        <w:object w:dxaOrig="320" w:dyaOrig="440" w14:anchorId="2E7AE61D">
          <v:shape id="_x0000_i1036" type="#_x0000_t75" style="width:15.55pt;height:21.9pt" o:ole="">
            <v:imagedata r:id="rId23" o:title=""/>
          </v:shape>
          <o:OLEObject Type="Embed" ProgID="Equation.DSMT4" ShapeID="_x0000_i1036" DrawAspect="Content" ObjectID="_1772022447" r:id="rId25"/>
        </w:object>
      </w:r>
      <w:r w:rsidR="00435C45" w:rsidRPr="00BC0598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435C45" w:rsidRPr="00BC0598">
        <w:rPr>
          <w:rFonts w:ascii="Times New Roman" w:hAnsi="Times New Roman" w:cs="Times New Roman"/>
          <w:sz w:val="28"/>
          <w:szCs w:val="28"/>
        </w:rPr>
        <w:t>.</w:t>
      </w:r>
      <w:r w:rsidR="00777E32">
        <w:rPr>
          <w:rFonts w:ascii="Times New Roman" w:hAnsi="Times New Roman" w:cs="Times New Roman"/>
          <w:sz w:val="28"/>
          <w:szCs w:val="28"/>
          <w:highlight w:val="yellow"/>
        </w:rPr>
        <w:t xml:space="preserve"> </w:t>
      </w:r>
    </w:p>
    <w:p w14:paraId="57F8E051" w14:textId="06187EA6" w:rsidR="00721BCF" w:rsidRPr="00BC0598" w:rsidRDefault="00124B64" w:rsidP="00721BCF">
      <w:pPr>
        <w:spacing w:beforeLines="30" w:before="72"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BC0598">
        <w:rPr>
          <w:rFonts w:ascii="Times New Roman" w:hAnsi="Times New Roman" w:cs="Times New Roman"/>
          <w:sz w:val="28"/>
          <w:szCs w:val="28"/>
          <w:lang w:val="nl-NL"/>
        </w:rPr>
        <w:t xml:space="preserve">b) </w:t>
      </w:r>
      <w:r w:rsidR="00721BCF" w:rsidRPr="00BC0598">
        <w:rPr>
          <w:rFonts w:ascii="Times New Roman" w:hAnsi="Times New Roman" w:cs="Times New Roman"/>
          <w:sz w:val="28"/>
          <w:szCs w:val="28"/>
          <w:lang w:val="nl-NL"/>
        </w:rPr>
        <w:t>Vẽ đồ thị của hàm số  mặt phẳng toạ độ</w:t>
      </w:r>
      <w:r w:rsidRPr="00BC0598">
        <w:rPr>
          <w:rFonts w:ascii="Times New Roman" w:hAnsi="Times New Roman" w:cs="Times New Roman"/>
          <w:sz w:val="28"/>
          <w:szCs w:val="28"/>
          <w:lang w:val="nl-NL"/>
        </w:rPr>
        <w:t xml:space="preserve"> Oxy</w:t>
      </w:r>
      <w:r w:rsidR="00777E32">
        <w:rPr>
          <w:rFonts w:ascii="Times New Roman" w:hAnsi="Times New Roman" w:cs="Times New Roman"/>
          <w:sz w:val="28"/>
          <w:szCs w:val="28"/>
          <w:lang w:val="nl-NL"/>
        </w:rPr>
        <w:t>.</w:t>
      </w:r>
    </w:p>
    <w:p w14:paraId="244E5307" w14:textId="311E47F8" w:rsidR="005046F0" w:rsidRPr="00BC0598" w:rsidRDefault="00124B64" w:rsidP="005046F0">
      <w:pPr>
        <w:spacing w:before="40" w:after="40" w:line="240" w:lineRule="auto"/>
        <w:rPr>
          <w:rFonts w:ascii="Times New Roman" w:hAnsi="Times New Roman" w:cs="Times New Roman"/>
          <w:sz w:val="28"/>
          <w:szCs w:val="28"/>
        </w:rPr>
      </w:pPr>
      <w:r w:rsidRPr="00BC0598">
        <w:rPr>
          <w:rFonts w:ascii="Times New Roman" w:hAnsi="Times New Roman" w:cs="Times New Roman"/>
          <w:sz w:val="28"/>
          <w:szCs w:val="28"/>
        </w:rPr>
        <w:t xml:space="preserve">2.2. </w:t>
      </w:r>
      <w:r w:rsidRPr="00BC0598">
        <w:rPr>
          <w:rFonts w:ascii="Times New Roman" w:hAnsi="Times New Roman" w:cs="Times New Roman"/>
          <w:sz w:val="28"/>
          <w:szCs w:val="28"/>
          <w:lang w:val="nl-NL"/>
        </w:rPr>
        <w:t xml:space="preserve">Cho hàm số </w:t>
      </w:r>
      <w:r w:rsidR="00E2734E" w:rsidRPr="00BC0598">
        <w:rPr>
          <w:rFonts w:ascii="Times New Roman" w:hAnsi="Times New Roman" w:cs="Times New Roman"/>
          <w:position w:val="-18"/>
          <w:sz w:val="28"/>
          <w:szCs w:val="28"/>
          <w:lang w:val="nl-NL"/>
        </w:rPr>
        <w:object w:dxaOrig="3780" w:dyaOrig="480" w14:anchorId="20539576">
          <v:shape id="_x0000_i1037" type="#_x0000_t75" style="width:188.35pt;height:23.05pt" o:ole="">
            <v:imagedata r:id="rId26" o:title=""/>
          </v:shape>
          <o:OLEObject Type="Embed" ProgID="Equation.DSMT4" ShapeID="_x0000_i1037" DrawAspect="Content" ObjectID="_1772022448" r:id="rId27"/>
        </w:object>
      </w:r>
      <w:r w:rsidRPr="00BC0598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A00E5B" w:rsidRPr="00BC0598">
        <w:rPr>
          <w:rFonts w:ascii="Times New Roman" w:hAnsi="Times New Roman" w:cs="Times New Roman"/>
          <w:position w:val="-16"/>
          <w:sz w:val="28"/>
          <w:szCs w:val="28"/>
        </w:rPr>
        <w:object w:dxaOrig="340" w:dyaOrig="440" w14:anchorId="1C7BADA9">
          <v:shape id="_x0000_i1038" type="#_x0000_t75" style="width:16.7pt;height:21.9pt" o:ole="">
            <v:imagedata r:id="rId28" o:title=""/>
          </v:shape>
          <o:OLEObject Type="Embed" ProgID="Equation.DSMT4" ShapeID="_x0000_i1038" DrawAspect="Content" ObjectID="_1772022449" r:id="rId29"/>
        </w:object>
      </w:r>
      <w:r w:rsidR="00A00E5B" w:rsidRPr="00BC0598">
        <w:rPr>
          <w:rFonts w:ascii="Times New Roman" w:hAnsi="Times New Roman" w:cs="Times New Roman"/>
          <w:sz w:val="28"/>
          <w:szCs w:val="28"/>
        </w:rPr>
        <w:t xml:space="preserve"> với m là tham số.</w:t>
      </w:r>
      <w:r w:rsidR="00E02FFD">
        <w:rPr>
          <w:rFonts w:ascii="Times New Roman" w:hAnsi="Times New Roman" w:cs="Times New Roman"/>
          <w:sz w:val="28"/>
          <w:szCs w:val="28"/>
        </w:rPr>
        <w:t xml:space="preserve"> </w:t>
      </w:r>
      <w:r w:rsidR="005046F0" w:rsidRPr="00BC0598">
        <w:rPr>
          <w:rFonts w:ascii="Times New Roman" w:hAnsi="Times New Roman" w:cs="Times New Roman"/>
          <w:sz w:val="28"/>
          <w:szCs w:val="28"/>
          <w:lang w:val="nl-NL"/>
        </w:rPr>
        <w:t>Xác định tham số m để</w:t>
      </w:r>
      <w:r w:rsidR="0008791D" w:rsidRPr="00BC0598">
        <w:rPr>
          <w:rFonts w:ascii="Times New Roman" w:hAnsi="Times New Roman" w:cs="Times New Roman"/>
          <w:sz w:val="28"/>
          <w:szCs w:val="28"/>
          <w:lang w:val="nl-NL"/>
        </w:rPr>
        <w:t xml:space="preserve"> hà</w:t>
      </w:r>
      <w:r w:rsidR="005046F0" w:rsidRPr="00BC0598">
        <w:rPr>
          <w:rFonts w:ascii="Times New Roman" w:hAnsi="Times New Roman" w:cs="Times New Roman"/>
          <w:sz w:val="28"/>
          <w:szCs w:val="28"/>
          <w:lang w:val="nl-NL"/>
        </w:rPr>
        <w:t xml:space="preserve">m số </w:t>
      </w:r>
      <w:r w:rsidR="005046F0" w:rsidRPr="00BC0598">
        <w:rPr>
          <w:rFonts w:ascii="Times New Roman" w:hAnsi="Times New Roman" w:cs="Times New Roman"/>
          <w:position w:val="-16"/>
          <w:sz w:val="28"/>
          <w:szCs w:val="28"/>
        </w:rPr>
        <w:object w:dxaOrig="340" w:dyaOrig="440" w14:anchorId="29F7CE72">
          <v:shape id="_x0000_i1039" type="#_x0000_t75" style="width:16.7pt;height:21.9pt" o:ole="">
            <v:imagedata r:id="rId28" o:title=""/>
          </v:shape>
          <o:OLEObject Type="Embed" ProgID="Equation.DSMT4" ShapeID="_x0000_i1039" DrawAspect="Content" ObjectID="_1772022450" r:id="rId30"/>
        </w:object>
      </w:r>
      <w:r w:rsidR="005046F0" w:rsidRPr="00BC0598">
        <w:rPr>
          <w:rFonts w:ascii="Times New Roman" w:hAnsi="Times New Roman" w:cs="Times New Roman"/>
          <w:sz w:val="28"/>
          <w:szCs w:val="28"/>
        </w:rPr>
        <w:t xml:space="preserve"> là hàm số bậc nhất.</w:t>
      </w:r>
      <w:r w:rsidR="005046F0" w:rsidRPr="00BC0598">
        <w:rPr>
          <w:rFonts w:ascii="Times New Roman" w:hAnsi="Times New Roman" w:cs="Times New Roman"/>
          <w:sz w:val="28"/>
          <w:szCs w:val="28"/>
          <w:highlight w:val="yellow"/>
        </w:rPr>
        <w:t xml:space="preserve"> </w:t>
      </w:r>
    </w:p>
    <w:p w14:paraId="241A9218" w14:textId="38DB822A" w:rsidR="00536353" w:rsidRPr="00BC0598" w:rsidRDefault="00536353" w:rsidP="005046F0">
      <w:pPr>
        <w:spacing w:before="40" w:after="40" w:line="240" w:lineRule="auto"/>
        <w:rPr>
          <w:rFonts w:ascii="Times New Roman" w:hAnsi="Times New Roman" w:cs="Times New Roman"/>
          <w:sz w:val="28"/>
          <w:szCs w:val="28"/>
        </w:rPr>
      </w:pPr>
      <w:r w:rsidRPr="00BC0598">
        <w:rPr>
          <w:rFonts w:ascii="Times New Roman" w:hAnsi="Times New Roman" w:cs="Times New Roman"/>
          <w:b/>
          <w:bCs/>
          <w:sz w:val="28"/>
          <w:szCs w:val="28"/>
        </w:rPr>
        <w:t xml:space="preserve">Câu 3: </w:t>
      </w:r>
      <w:r w:rsidRPr="00BC0598">
        <w:rPr>
          <w:rFonts w:ascii="Times New Roman" w:hAnsi="Times New Roman" w:cs="Times New Roman"/>
          <w:bCs/>
          <w:sz w:val="28"/>
          <w:szCs w:val="28"/>
        </w:rPr>
        <w:t>(1,5 điểm)</w:t>
      </w:r>
      <w:r w:rsidRPr="00BC0598">
        <w:rPr>
          <w:rFonts w:ascii="Times New Roman" w:hAnsi="Times New Roman" w:cs="Times New Roman"/>
          <w:sz w:val="28"/>
          <w:szCs w:val="28"/>
        </w:rPr>
        <w:t xml:space="preserve">  </w:t>
      </w:r>
      <w:r w:rsidR="00A828FC" w:rsidRPr="00BC0598">
        <w:rPr>
          <w:rFonts w:ascii="Times New Roman" w:hAnsi="Times New Roman" w:cs="Times New Roman"/>
          <w:sz w:val="28"/>
          <w:szCs w:val="28"/>
        </w:rPr>
        <w:t>Cho các đường thẳng:</w:t>
      </w:r>
    </w:p>
    <w:p w14:paraId="0F91F66F" w14:textId="637D36C4" w:rsidR="00536353" w:rsidRPr="00BC0598" w:rsidRDefault="002B48DC" w:rsidP="002F39B6">
      <w:pPr>
        <w:spacing w:before="40" w:after="40" w:line="240" w:lineRule="auto"/>
        <w:ind w:firstLine="720"/>
        <w:rPr>
          <w:rFonts w:ascii="Times New Roman" w:hAnsi="Times New Roman" w:cs="Times New Roman"/>
          <w:sz w:val="28"/>
          <w:szCs w:val="28"/>
          <w:lang w:val="nl-NL"/>
        </w:rPr>
      </w:pPr>
      <w:r w:rsidRPr="00BC0598">
        <w:rPr>
          <w:rFonts w:ascii="Times New Roman" w:hAnsi="Times New Roman" w:cs="Times New Roman"/>
          <w:position w:val="-32"/>
          <w:sz w:val="28"/>
          <w:szCs w:val="28"/>
          <w:lang w:val="nl-NL"/>
        </w:rPr>
        <w:object w:dxaOrig="6900" w:dyaOrig="760" w14:anchorId="6DA7CB66">
          <v:shape id="_x0000_i1040" type="#_x0000_t75" style="width:370.35pt;height:39.75pt" o:ole="">
            <v:imagedata r:id="rId31" o:title=""/>
          </v:shape>
          <o:OLEObject Type="Embed" ProgID="Equation.DSMT4" ShapeID="_x0000_i1040" DrawAspect="Content" ObjectID="_1772022451" r:id="rId32"/>
        </w:object>
      </w:r>
    </w:p>
    <w:p w14:paraId="7D962745" w14:textId="2C8C80CF" w:rsidR="00A828FC" w:rsidRPr="00BC0598" w:rsidRDefault="00A828FC" w:rsidP="00A828FC">
      <w:pPr>
        <w:spacing w:before="40" w:after="40" w:line="240" w:lineRule="auto"/>
        <w:rPr>
          <w:rFonts w:ascii="Times New Roman" w:hAnsi="Times New Roman" w:cs="Times New Roman"/>
          <w:sz w:val="28"/>
          <w:szCs w:val="28"/>
        </w:rPr>
      </w:pPr>
      <w:r w:rsidRPr="00BC0598">
        <w:rPr>
          <w:rFonts w:ascii="Times New Roman" w:hAnsi="Times New Roman" w:cs="Times New Roman"/>
          <w:sz w:val="28"/>
          <w:szCs w:val="28"/>
        </w:rPr>
        <w:t>a) Hãy chỉ ra hai cặp đường thẳng song song và hai cặp đường thẳng cắt nhau trong các đường thẳng trên.</w:t>
      </w:r>
      <w:r w:rsidR="002C533F" w:rsidRPr="00BC0598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507ED5D1" w14:textId="30525D07" w:rsidR="005A199A" w:rsidRPr="00BC0598" w:rsidRDefault="0008791D" w:rsidP="005A199A">
      <w:pPr>
        <w:spacing w:before="40" w:after="40" w:line="240" w:lineRule="auto"/>
        <w:rPr>
          <w:rFonts w:ascii="Times New Roman" w:hAnsi="Times New Roman" w:cs="Times New Roman"/>
          <w:sz w:val="28"/>
          <w:szCs w:val="28"/>
        </w:rPr>
      </w:pPr>
      <w:r w:rsidRPr="00BC0598"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674624" behindDoc="0" locked="0" layoutInCell="1" allowOverlap="1" wp14:anchorId="7C72F894" wp14:editId="275E29A8">
            <wp:simplePos x="0" y="0"/>
            <wp:positionH relativeFrom="margin">
              <wp:align>right</wp:align>
            </wp:positionH>
            <wp:positionV relativeFrom="paragraph">
              <wp:posOffset>111125</wp:posOffset>
            </wp:positionV>
            <wp:extent cx="2276475" cy="1272540"/>
            <wp:effectExtent l="0" t="0" r="0" b="381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 rotWithShape="1"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-359" t="5627" r="359" b="5556"/>
                    <a:stretch/>
                  </pic:blipFill>
                  <pic:spPr bwMode="auto">
                    <a:xfrm>
                      <a:off x="0" y="0"/>
                      <a:ext cx="2276475" cy="1272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828FC" w:rsidRPr="00BC0598">
        <w:rPr>
          <w:rFonts w:ascii="Times New Roman" w:hAnsi="Times New Roman" w:cs="Times New Roman"/>
          <w:sz w:val="28"/>
          <w:szCs w:val="28"/>
        </w:rPr>
        <w:t xml:space="preserve">b) </w:t>
      </w:r>
      <w:r w:rsidR="00554968" w:rsidRPr="00BC0598">
        <w:rPr>
          <w:rFonts w:ascii="Times New Roman" w:hAnsi="Times New Roman" w:cs="Times New Roman"/>
          <w:sz w:val="28"/>
          <w:szCs w:val="28"/>
        </w:rPr>
        <w:t xml:space="preserve">Xác định dạng góc tạo bởi trục Ox và đường thẳng </w:t>
      </w:r>
      <w:r w:rsidR="00554968" w:rsidRPr="00BC0598">
        <w:rPr>
          <w:rFonts w:ascii="Times New Roman" w:hAnsi="Times New Roman" w:cs="Times New Roman"/>
          <w:position w:val="-14"/>
          <w:sz w:val="28"/>
          <w:szCs w:val="28"/>
          <w:lang w:val="nl-NL"/>
        </w:rPr>
        <w:object w:dxaOrig="260" w:dyaOrig="400" w14:anchorId="30E046EC">
          <v:shape id="_x0000_i1041" type="#_x0000_t75" style="width:12.65pt;height:19.6pt" o:ole="">
            <v:imagedata r:id="rId34" o:title=""/>
          </v:shape>
          <o:OLEObject Type="Embed" ProgID="Equation.DSMT4" ShapeID="_x0000_i1041" DrawAspect="Content" ObjectID="_1772022452" r:id="rId35"/>
        </w:object>
      </w:r>
      <w:r w:rsidR="00554968" w:rsidRPr="00BC0598">
        <w:rPr>
          <w:rFonts w:ascii="Times New Roman" w:hAnsi="Times New Roman" w:cs="Times New Roman"/>
          <w:sz w:val="28"/>
          <w:szCs w:val="28"/>
          <w:lang w:val="nl-NL"/>
        </w:rPr>
        <w:t>.</w:t>
      </w:r>
      <w:r w:rsidR="002C533F" w:rsidRPr="00BC0598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</w:p>
    <w:p w14:paraId="332060C0" w14:textId="7C2C7BEA" w:rsidR="0027732A" w:rsidRDefault="006B7857" w:rsidP="005A199A">
      <w:pPr>
        <w:spacing w:before="40" w:after="40" w:line="240" w:lineRule="auto"/>
        <w:rPr>
          <w:rFonts w:ascii="Times New Roman" w:hAnsi="Times New Roman" w:cs="Times New Roman"/>
          <w:sz w:val="28"/>
          <w:szCs w:val="28"/>
        </w:rPr>
      </w:pPr>
      <w:r w:rsidRPr="00BC0598">
        <w:rPr>
          <w:rFonts w:ascii="Times New Roman" w:hAnsi="Times New Roman" w:cs="Times New Roman"/>
          <w:b/>
          <w:bCs/>
          <w:sz w:val="28"/>
          <w:szCs w:val="28"/>
        </w:rPr>
        <w:t>Câu 4</w:t>
      </w:r>
      <w:r w:rsidR="003E4FBA" w:rsidRPr="00BC0598">
        <w:rPr>
          <w:rFonts w:ascii="Times New Roman" w:hAnsi="Times New Roman" w:cs="Times New Roman"/>
          <w:b/>
          <w:bCs/>
          <w:sz w:val="28"/>
          <w:szCs w:val="28"/>
        </w:rPr>
        <w:t xml:space="preserve">: </w:t>
      </w:r>
      <w:r w:rsidR="003E4FBA" w:rsidRPr="00BC0598">
        <w:rPr>
          <w:rFonts w:ascii="Times New Roman" w:hAnsi="Times New Roman" w:cs="Times New Roman"/>
          <w:bCs/>
          <w:sz w:val="28"/>
          <w:szCs w:val="28"/>
        </w:rPr>
        <w:t>(1,5 điểm)</w:t>
      </w:r>
      <w:r w:rsidR="000D645D" w:rsidRPr="00BC0598">
        <w:rPr>
          <w:rFonts w:ascii="Times New Roman" w:hAnsi="Times New Roman" w:cs="Times New Roman"/>
          <w:bCs/>
          <w:sz w:val="28"/>
          <w:szCs w:val="28"/>
        </w:rPr>
        <w:t xml:space="preserve"> Cho hình vẽ</w:t>
      </w:r>
      <w:r w:rsidR="003E4FBA" w:rsidRPr="00BC0598">
        <w:rPr>
          <w:rFonts w:ascii="Times New Roman" w:hAnsi="Times New Roman" w:cs="Times New Roman"/>
          <w:sz w:val="28"/>
          <w:szCs w:val="28"/>
        </w:rPr>
        <w:t xml:space="preserve"> </w:t>
      </w:r>
      <w:r w:rsidR="00BB3D14" w:rsidRPr="00BC0598">
        <w:rPr>
          <w:rFonts w:ascii="Times New Roman" w:hAnsi="Times New Roman" w:cs="Times New Roman"/>
          <w:sz w:val="28"/>
          <w:szCs w:val="28"/>
        </w:rPr>
        <w:t>, biế</w:t>
      </w:r>
      <w:r w:rsidR="005C0DC3" w:rsidRPr="00BC0598">
        <w:rPr>
          <w:rFonts w:ascii="Times New Roman" w:hAnsi="Times New Roman" w:cs="Times New Roman"/>
          <w:sz w:val="28"/>
          <w:szCs w:val="28"/>
        </w:rPr>
        <w:t>t DE</w:t>
      </w:r>
      <w:r w:rsidR="00827482">
        <w:rPr>
          <w:rFonts w:ascii="Times New Roman" w:hAnsi="Times New Roman" w:cs="Times New Roman"/>
          <w:sz w:val="28"/>
          <w:szCs w:val="28"/>
        </w:rPr>
        <w:t xml:space="preserve"> </w:t>
      </w:r>
      <w:r w:rsidR="005C0DC3" w:rsidRPr="00BC0598">
        <w:rPr>
          <w:rFonts w:ascii="Times New Roman" w:hAnsi="Times New Roman" w:cs="Times New Roman"/>
          <w:sz w:val="28"/>
          <w:szCs w:val="28"/>
        </w:rPr>
        <w:t>//</w:t>
      </w:r>
      <w:r w:rsidR="00827482">
        <w:rPr>
          <w:rFonts w:ascii="Times New Roman" w:hAnsi="Times New Roman" w:cs="Times New Roman"/>
          <w:sz w:val="28"/>
          <w:szCs w:val="28"/>
        </w:rPr>
        <w:t xml:space="preserve"> </w:t>
      </w:r>
      <w:r w:rsidR="005C0DC3" w:rsidRPr="00BC0598">
        <w:rPr>
          <w:rFonts w:ascii="Times New Roman" w:hAnsi="Times New Roman" w:cs="Times New Roman"/>
          <w:sz w:val="28"/>
          <w:szCs w:val="28"/>
        </w:rPr>
        <w:t>BC</w:t>
      </w:r>
      <w:r w:rsidR="00BB3D14" w:rsidRPr="00BC0598">
        <w:rPr>
          <w:rFonts w:ascii="Times New Roman" w:hAnsi="Times New Roman" w:cs="Times New Roman"/>
          <w:sz w:val="28"/>
          <w:szCs w:val="28"/>
        </w:rPr>
        <w:t>.</w:t>
      </w:r>
      <w:r w:rsidR="007E323D" w:rsidRPr="00BC0598">
        <w:rPr>
          <w:rFonts w:ascii="Times New Roman" w:hAnsi="Times New Roman" w:cs="Times New Roman"/>
          <w:sz w:val="28"/>
          <w:szCs w:val="28"/>
        </w:rPr>
        <w:t xml:space="preserve"> T</w:t>
      </w:r>
      <w:r w:rsidR="000D645D" w:rsidRPr="00BC0598">
        <w:rPr>
          <w:rFonts w:ascii="Times New Roman" w:hAnsi="Times New Roman" w:cs="Times New Roman"/>
          <w:sz w:val="28"/>
          <w:szCs w:val="28"/>
        </w:rPr>
        <w:t xml:space="preserve">ính </w:t>
      </w:r>
      <w:r w:rsidR="007E323D" w:rsidRPr="00BC0598">
        <w:rPr>
          <w:rFonts w:ascii="Times New Roman" w:hAnsi="Times New Roman" w:cs="Times New Roman"/>
          <w:sz w:val="28"/>
          <w:szCs w:val="28"/>
        </w:rPr>
        <w:t xml:space="preserve">        </w:t>
      </w:r>
    </w:p>
    <w:p w14:paraId="3322A8BE" w14:textId="41C4BA00" w:rsidR="007E323D" w:rsidRPr="00BC0598" w:rsidRDefault="000D645D" w:rsidP="005A199A">
      <w:pPr>
        <w:spacing w:before="40" w:after="40" w:line="24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BC0598">
        <w:rPr>
          <w:rFonts w:ascii="Times New Roman" w:hAnsi="Times New Roman" w:cs="Times New Roman"/>
          <w:sz w:val="28"/>
          <w:szCs w:val="28"/>
        </w:rPr>
        <w:t xml:space="preserve">a) </w:t>
      </w:r>
      <w:r w:rsidR="005C0DC3" w:rsidRPr="00BC0598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480" w:dyaOrig="660" w14:anchorId="29D9DEC3">
          <v:shape id="_x0000_i1042" type="#_x0000_t75" style="width:24.2pt;height:32.25pt" o:ole="">
            <v:imagedata r:id="rId36" o:title=""/>
          </v:shape>
          <o:OLEObject Type="Embed" ProgID="Equation.DSMT4" ShapeID="_x0000_i1042" DrawAspect="Content" ObjectID="_1772022453" r:id="rId37"/>
        </w:object>
      </w:r>
    </w:p>
    <w:p w14:paraId="50160D01" w14:textId="5A1CBE70" w:rsidR="000D645D" w:rsidRPr="00BC0598" w:rsidRDefault="000D645D" w:rsidP="003E4FBA">
      <w:pPr>
        <w:spacing w:before="40" w:after="40" w:line="24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BC0598">
        <w:rPr>
          <w:rFonts w:ascii="Times New Roman" w:hAnsi="Times New Roman" w:cs="Times New Roman"/>
          <w:sz w:val="28"/>
          <w:szCs w:val="28"/>
          <w:lang w:val="nl-NL"/>
        </w:rPr>
        <w:t>b) Độ dài đoàn thẳ</w:t>
      </w:r>
      <w:r w:rsidR="005C0DC3" w:rsidRPr="00BC0598">
        <w:rPr>
          <w:rFonts w:ascii="Times New Roman" w:hAnsi="Times New Roman" w:cs="Times New Roman"/>
          <w:sz w:val="28"/>
          <w:szCs w:val="28"/>
          <w:lang w:val="nl-NL"/>
        </w:rPr>
        <w:t>ng DE</w:t>
      </w:r>
      <w:r w:rsidRPr="00BC0598">
        <w:rPr>
          <w:rFonts w:ascii="Times New Roman" w:hAnsi="Times New Roman" w:cs="Times New Roman"/>
          <w:sz w:val="28"/>
          <w:szCs w:val="28"/>
          <w:lang w:val="nl-NL"/>
        </w:rPr>
        <w:t xml:space="preserve"> biết </w:t>
      </w:r>
      <w:r w:rsidR="005C0DC3" w:rsidRPr="00BC0598">
        <w:rPr>
          <w:rFonts w:ascii="Times New Roman" w:hAnsi="Times New Roman" w:cs="Times New Roman"/>
          <w:sz w:val="28"/>
          <w:szCs w:val="28"/>
          <w:lang w:val="nl-NL"/>
        </w:rPr>
        <w:t>BC=</w:t>
      </w:r>
      <w:r w:rsidRPr="00BC0598">
        <w:rPr>
          <w:rFonts w:ascii="Times New Roman" w:hAnsi="Times New Roman" w:cs="Times New Roman"/>
          <w:sz w:val="28"/>
          <w:szCs w:val="28"/>
          <w:lang w:val="nl-NL"/>
        </w:rPr>
        <w:t>8cm.</w:t>
      </w:r>
      <w:r w:rsidR="00777E32">
        <w:rPr>
          <w:rFonts w:ascii="Times New Roman" w:hAnsi="Times New Roman" w:cs="Times New Roman"/>
          <w:sz w:val="28"/>
          <w:szCs w:val="28"/>
          <w:highlight w:val="yellow"/>
        </w:rPr>
        <w:t xml:space="preserve"> </w:t>
      </w:r>
    </w:p>
    <w:p w14:paraId="5883FF03" w14:textId="77777777" w:rsidR="000D645D" w:rsidRPr="00BC0598" w:rsidRDefault="000D645D" w:rsidP="003E4FBA">
      <w:pPr>
        <w:spacing w:before="40" w:after="40" w:line="240" w:lineRule="auto"/>
        <w:rPr>
          <w:rFonts w:ascii="Times New Roman" w:hAnsi="Times New Roman" w:cs="Times New Roman"/>
          <w:sz w:val="28"/>
          <w:szCs w:val="28"/>
        </w:rPr>
      </w:pPr>
    </w:p>
    <w:p w14:paraId="450DE1C4" w14:textId="77777777" w:rsidR="007E323D" w:rsidRPr="00BC0598" w:rsidRDefault="007E323D" w:rsidP="001A613A">
      <w:pPr>
        <w:spacing w:before="40" w:after="40" w:line="240" w:lineRule="auto"/>
        <w:rPr>
          <w:rFonts w:ascii="Times New Roman" w:hAnsi="Times New Roman" w:cs="Times New Roman"/>
          <w:b/>
          <w:bCs/>
          <w:sz w:val="28"/>
          <w:szCs w:val="28"/>
        </w:rPr>
      </w:pPr>
    </w:p>
    <w:p w14:paraId="3D8A3FDD" w14:textId="77777777" w:rsidR="004E7EE4" w:rsidRPr="00BC0598" w:rsidRDefault="004E7EE4" w:rsidP="004E7EE4">
      <w:pPr>
        <w:pStyle w:val="NormalWeb"/>
        <w:spacing w:before="0" w:beforeAutospacing="0" w:after="240" w:afterAutospacing="0" w:line="360" w:lineRule="atLeast"/>
        <w:ind w:left="48" w:right="48"/>
        <w:jc w:val="both"/>
        <w:rPr>
          <w:sz w:val="28"/>
          <w:szCs w:val="28"/>
        </w:rPr>
      </w:pPr>
      <w:r w:rsidRPr="00BC0598">
        <w:rPr>
          <w:b/>
          <w:bCs/>
          <w:sz w:val="28"/>
          <w:szCs w:val="28"/>
        </w:rPr>
        <w:lastRenderedPageBreak/>
        <w:t xml:space="preserve">Câu 5: </w:t>
      </w:r>
      <w:r>
        <w:rPr>
          <w:bCs/>
          <w:sz w:val="28"/>
          <w:szCs w:val="28"/>
        </w:rPr>
        <w:t>(2,0</w:t>
      </w:r>
      <w:r w:rsidRPr="00BC0598">
        <w:rPr>
          <w:bCs/>
          <w:sz w:val="28"/>
          <w:szCs w:val="28"/>
        </w:rPr>
        <w:t xml:space="preserve"> điểm)</w:t>
      </w:r>
      <w:r w:rsidRPr="00BC0598">
        <w:rPr>
          <w:sz w:val="28"/>
          <w:szCs w:val="28"/>
        </w:rPr>
        <w:t xml:space="preserve">  Cho ta</w:t>
      </w:r>
      <w:r>
        <w:rPr>
          <w:sz w:val="28"/>
          <w:szCs w:val="28"/>
        </w:rPr>
        <w:t>m giác ABC vuông tại A,</w:t>
      </w:r>
      <w:r w:rsidRPr="00BC0598">
        <w:rPr>
          <w:sz w:val="28"/>
          <w:szCs w:val="28"/>
        </w:rPr>
        <w:t xml:space="preserve"> có AB = 6cm, AC = 8cm</w:t>
      </w:r>
      <w:r>
        <w:rPr>
          <w:sz w:val="28"/>
          <w:szCs w:val="28"/>
        </w:rPr>
        <w:t>. Đường tuyến AE</w:t>
      </w:r>
      <w:r w:rsidRPr="00BC0598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(E nằm trên BC). M, H nằm trên cạnh </w:t>
      </w:r>
      <w:r w:rsidRPr="00BC0598">
        <w:rPr>
          <w:sz w:val="28"/>
          <w:szCs w:val="28"/>
        </w:rPr>
        <w:t>AB</w:t>
      </w:r>
      <w:r>
        <w:rPr>
          <w:sz w:val="28"/>
          <w:szCs w:val="28"/>
        </w:rPr>
        <w:t xml:space="preserve"> sao cho </w:t>
      </w:r>
      <w:r w:rsidRPr="00F06F87">
        <w:rPr>
          <w:position w:val="-4"/>
        </w:rPr>
        <w:object w:dxaOrig="1920" w:dyaOrig="260" w14:anchorId="4CC23BAE">
          <v:shape id="_x0000_i1043" type="#_x0000_t75" style="width:96.2pt;height:13.25pt" o:ole="">
            <v:imagedata r:id="rId38" o:title=""/>
          </v:shape>
          <o:OLEObject Type="Embed" ProgID="Equation.DSMT4" ShapeID="_x0000_i1043" DrawAspect="Content" ObjectID="_1772022454" r:id="rId39"/>
        </w:object>
      </w:r>
      <w:r w:rsidRPr="00BC0598">
        <w:rPr>
          <w:sz w:val="28"/>
          <w:szCs w:val="28"/>
        </w:rPr>
        <w:t xml:space="preserve">. </w:t>
      </w:r>
    </w:p>
    <w:p w14:paraId="7BC0D055" w14:textId="39027E46" w:rsidR="004E7EE4" w:rsidRPr="00BC0598" w:rsidRDefault="004E7EE4" w:rsidP="004E7EE4">
      <w:pPr>
        <w:spacing w:after="240" w:line="360" w:lineRule="atLeast"/>
        <w:ind w:left="48" w:right="48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BC0598">
        <w:rPr>
          <w:rFonts w:ascii="Times New Roman" w:eastAsia="Times New Roman" w:hAnsi="Times New Roman" w:cs="Times New Roman"/>
          <w:sz w:val="28"/>
          <w:szCs w:val="28"/>
        </w:rPr>
        <w:t xml:space="preserve">a) Chứng minh </w:t>
      </w:r>
      <w:r w:rsidRPr="00634A4E">
        <w:rPr>
          <w:position w:val="-10"/>
        </w:rPr>
        <w:object w:dxaOrig="1200" w:dyaOrig="320" w14:anchorId="52785C33">
          <v:shape id="_x0000_i1044" type="#_x0000_t75" style="width:59.9pt;height:15.55pt" o:ole="">
            <v:imagedata r:id="rId40" o:title=""/>
          </v:shape>
          <o:OLEObject Type="Embed" ProgID="Equation.DSMT4" ShapeID="_x0000_i1044" DrawAspect="Content" ObjectID="_1772022455" r:id="rId41"/>
        </w:object>
      </w:r>
      <w:r>
        <w:t>.</w:t>
      </w:r>
    </w:p>
    <w:p w14:paraId="2F053EEC" w14:textId="7592CBFD" w:rsidR="004E7EE4" w:rsidRPr="00BC0598" w:rsidRDefault="00AA7973" w:rsidP="004E7EE4">
      <w:pPr>
        <w:spacing w:after="240" w:line="360" w:lineRule="atLeast"/>
        <w:ind w:left="48" w:right="48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BC0598"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675648" behindDoc="0" locked="0" layoutInCell="1" allowOverlap="1" wp14:anchorId="5F4DFA41" wp14:editId="47EC0841">
            <wp:simplePos x="0" y="0"/>
            <wp:positionH relativeFrom="margin">
              <wp:posOffset>4551045</wp:posOffset>
            </wp:positionH>
            <wp:positionV relativeFrom="paragraph">
              <wp:posOffset>8890</wp:posOffset>
            </wp:positionV>
            <wp:extent cx="2054860" cy="1783080"/>
            <wp:effectExtent l="0" t="0" r="2540" b="762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429"/>
                    <a:stretch/>
                  </pic:blipFill>
                  <pic:spPr bwMode="auto">
                    <a:xfrm>
                      <a:off x="0" y="0"/>
                      <a:ext cx="2054860" cy="178308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E7EE4" w:rsidRPr="00BC0598">
        <w:rPr>
          <w:rFonts w:ascii="Times New Roman" w:eastAsia="Times New Roman" w:hAnsi="Times New Roman" w:cs="Times New Roman"/>
          <w:sz w:val="28"/>
          <w:szCs w:val="28"/>
        </w:rPr>
        <w:t>b)</w:t>
      </w:r>
      <w:r w:rsidR="004E7EE4">
        <w:rPr>
          <w:rFonts w:ascii="Times New Roman" w:eastAsia="Times New Roman" w:hAnsi="Times New Roman" w:cs="Times New Roman"/>
          <w:sz w:val="28"/>
          <w:szCs w:val="28"/>
        </w:rPr>
        <w:t xml:space="preserve"> Chứng minh </w:t>
      </w:r>
      <w:r w:rsidR="004E7EE4" w:rsidRPr="00634A4E">
        <w:rPr>
          <w:position w:val="-4"/>
        </w:rPr>
        <w:object w:dxaOrig="1120" w:dyaOrig="260" w14:anchorId="6E75F022">
          <v:shape id="_x0000_i1045" type="#_x0000_t75" style="width:56.45pt;height:13.25pt" o:ole="">
            <v:imagedata r:id="rId43" o:title=""/>
          </v:shape>
          <o:OLEObject Type="Embed" ProgID="Equation.DSMT4" ShapeID="_x0000_i1045" DrawAspect="Content" ObjectID="_1772022456" r:id="rId44"/>
        </w:object>
      </w:r>
      <w:r w:rsidR="004E7EE4" w:rsidRPr="00BC0598">
        <w:rPr>
          <w:rFonts w:ascii="Times New Roman" w:eastAsia="Times New Roman" w:hAnsi="Times New Roman" w:cs="Times New Roman"/>
          <w:sz w:val="28"/>
          <w:szCs w:val="28"/>
        </w:rPr>
        <w:t>.</w:t>
      </w:r>
      <w:r w:rsidR="00DB5F9E">
        <w:rPr>
          <w:rFonts w:ascii="Times New Roman" w:eastAsia="Times New Roman" w:hAnsi="Times New Roman" w:cs="Times New Roman"/>
          <w:sz w:val="28"/>
          <w:szCs w:val="28"/>
        </w:rPr>
        <w:t xml:space="preserve"> I là giao</w:t>
      </w:r>
      <w:r w:rsidR="00EB348C">
        <w:rPr>
          <w:rFonts w:ascii="Times New Roman" w:eastAsia="Times New Roman" w:hAnsi="Times New Roman" w:cs="Times New Roman"/>
          <w:sz w:val="28"/>
          <w:szCs w:val="28"/>
        </w:rPr>
        <w:t xml:space="preserve"> điểm</w:t>
      </w:r>
      <w:r w:rsidR="00DB5F9E">
        <w:rPr>
          <w:rFonts w:ascii="Times New Roman" w:eastAsia="Times New Roman" w:hAnsi="Times New Roman" w:cs="Times New Roman"/>
          <w:sz w:val="28"/>
          <w:szCs w:val="28"/>
        </w:rPr>
        <w:t xml:space="preserve"> của AE và CM</w:t>
      </w:r>
      <w:r w:rsidR="00C47A2A">
        <w:rPr>
          <w:rFonts w:ascii="Times New Roman" w:eastAsia="Times New Roman" w:hAnsi="Times New Roman" w:cs="Times New Roman"/>
          <w:sz w:val="28"/>
          <w:szCs w:val="28"/>
        </w:rPr>
        <w:t>.</w:t>
      </w:r>
    </w:p>
    <w:p w14:paraId="58845FA7" w14:textId="23564EBF" w:rsidR="00AA7973" w:rsidRDefault="004E7EE4" w:rsidP="004E7EE4">
      <w:pPr>
        <w:spacing w:after="240" w:line="360" w:lineRule="atLeast"/>
        <w:ind w:left="48" w:right="48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BC0598">
        <w:rPr>
          <w:rFonts w:ascii="Times New Roman" w:eastAsia="Times New Roman" w:hAnsi="Times New Roman" w:cs="Times New Roman"/>
          <w:sz w:val="28"/>
          <w:szCs w:val="28"/>
        </w:rPr>
        <w:t xml:space="preserve">c) Đường phân giác AD cắt BC tại </w:t>
      </w:r>
      <w:r>
        <w:rPr>
          <w:rFonts w:ascii="Times New Roman" w:eastAsia="Times New Roman" w:hAnsi="Times New Roman" w:cs="Times New Roman"/>
          <w:sz w:val="28"/>
          <w:szCs w:val="28"/>
        </w:rPr>
        <w:t>D</w:t>
      </w:r>
      <w:r w:rsidRPr="00BC0598">
        <w:rPr>
          <w:rFonts w:ascii="Times New Roman" w:eastAsia="Times New Roman" w:hAnsi="Times New Roman" w:cs="Times New Roman"/>
          <w:sz w:val="28"/>
          <w:szCs w:val="28"/>
        </w:rPr>
        <w:t>. Tính DC.</w:t>
      </w:r>
      <w:r w:rsidR="00AA7973" w:rsidRPr="00AA7973">
        <w:rPr>
          <w:rFonts w:ascii="Times New Roman" w:hAnsi="Times New Roman" w:cs="Times New Roman"/>
          <w:sz w:val="28"/>
          <w:szCs w:val="28"/>
          <w:highlight w:val="yellow"/>
        </w:rPr>
        <w:t xml:space="preserve"> </w:t>
      </w:r>
    </w:p>
    <w:p w14:paraId="35F55E1D" w14:textId="63EA4E54" w:rsidR="00863988" w:rsidRPr="00BC0598" w:rsidRDefault="00863988" w:rsidP="00982878">
      <w:pPr>
        <w:spacing w:after="240" w:line="360" w:lineRule="atLeast"/>
        <w:ind w:left="48" w:right="48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BC0598">
        <w:rPr>
          <w:rFonts w:ascii="Times New Roman" w:hAnsi="Times New Roman" w:cs="Times New Roman"/>
          <w:b/>
          <w:bCs/>
          <w:sz w:val="28"/>
          <w:szCs w:val="28"/>
        </w:rPr>
        <w:t xml:space="preserve">Câu 6: </w:t>
      </w:r>
      <w:r w:rsidRPr="00BC0598">
        <w:rPr>
          <w:rFonts w:ascii="Times New Roman" w:hAnsi="Times New Roman" w:cs="Times New Roman"/>
          <w:bCs/>
          <w:sz w:val="28"/>
          <w:szCs w:val="28"/>
        </w:rPr>
        <w:t>(0,5 điểm)</w:t>
      </w:r>
      <w:r w:rsidRPr="00BC0598">
        <w:rPr>
          <w:rFonts w:ascii="Times New Roman" w:hAnsi="Times New Roman" w:cs="Times New Roman"/>
          <w:sz w:val="28"/>
          <w:szCs w:val="28"/>
        </w:rPr>
        <w:t xml:space="preserve">  </w:t>
      </w:r>
      <w:r w:rsidRPr="00BC0598">
        <w:rPr>
          <w:rFonts w:ascii="Times New Roman" w:hAnsi="Times New Roman" w:cs="Times New Roman"/>
          <w:sz w:val="28"/>
          <w:szCs w:val="28"/>
          <w:shd w:val="clear" w:color="auto" w:fill="FFFFFF"/>
        </w:rPr>
        <w:t>Nhà bạn Mai ở vị trí M, nhà bạn Dung ở vị trí D, biết rằng tứ giác ABCD là hình vuông và M là trung điểm của AB. Hai bạn hẹn gặp nhau tại vị trí I trên hình vẽ. Quãng đường bạn Mai đi từ M tới I là MI = 1 km. Hỏi bạn Dung phải đi quãng đường từ D đến I (không đi qua bất kì điểm nào khác ngoài D và I) là bao nhiêu ki lô mét?</w:t>
      </w:r>
      <w:r w:rsidR="005A199A" w:rsidRPr="00BC0598">
        <w:rPr>
          <w:rFonts w:ascii="Times New Roman" w:hAnsi="Times New Roman" w:cs="Times New Roman"/>
          <w:noProof/>
          <w:sz w:val="28"/>
          <w:szCs w:val="28"/>
        </w:rPr>
        <w:t xml:space="preserve"> </w:t>
      </w:r>
    </w:p>
    <w:p w14:paraId="09430CC3" w14:textId="77777777" w:rsidR="005A199A" w:rsidRPr="00BC0598" w:rsidRDefault="005A199A" w:rsidP="005A199A">
      <w:pPr>
        <w:spacing w:before="40" w:after="4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BC0598">
        <w:rPr>
          <w:rFonts w:ascii="Times New Roman" w:hAnsi="Times New Roman" w:cs="Times New Roman"/>
          <w:b/>
          <w:sz w:val="28"/>
          <w:szCs w:val="28"/>
        </w:rPr>
        <w:t>----- HẾT -----</w:t>
      </w:r>
    </w:p>
    <w:p w14:paraId="3AA61069" w14:textId="77777777" w:rsidR="00863988" w:rsidRPr="00BC0598" w:rsidRDefault="00863988" w:rsidP="00982878">
      <w:pPr>
        <w:spacing w:after="240" w:line="360" w:lineRule="atLeast"/>
        <w:ind w:left="48" w:right="48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14:paraId="187BDAB1" w14:textId="7E881155" w:rsidR="006A52E0" w:rsidRPr="00BC0598" w:rsidRDefault="006A52E0" w:rsidP="001A613A">
      <w:pPr>
        <w:spacing w:before="40" w:after="40" w:line="240" w:lineRule="auto"/>
        <w:rPr>
          <w:rFonts w:ascii="Times New Roman" w:hAnsi="Times New Roman" w:cs="Times New Roman"/>
          <w:iCs/>
          <w:sz w:val="28"/>
          <w:szCs w:val="28"/>
        </w:rPr>
      </w:pPr>
    </w:p>
    <w:p w14:paraId="078C926C" w14:textId="77777777" w:rsidR="001F0EA8" w:rsidRPr="00BC0598" w:rsidRDefault="001F0EA8">
      <w:pPr>
        <w:rPr>
          <w:rFonts w:ascii="Times New Roman" w:hAnsi="Times New Roman" w:cs="Times New Roman"/>
          <w:b/>
          <w:sz w:val="28"/>
          <w:szCs w:val="28"/>
        </w:rPr>
      </w:pPr>
      <w:r w:rsidRPr="00BC0598">
        <w:rPr>
          <w:rFonts w:ascii="Times New Roman" w:hAnsi="Times New Roman" w:cs="Times New Roman"/>
          <w:b/>
          <w:sz w:val="28"/>
          <w:szCs w:val="28"/>
        </w:rPr>
        <w:br w:type="page"/>
      </w:r>
    </w:p>
    <w:p w14:paraId="76D10404" w14:textId="77777777" w:rsidR="00575B34" w:rsidRPr="00BC0598" w:rsidRDefault="00575B34" w:rsidP="003572D0">
      <w:pPr>
        <w:spacing w:before="40" w:after="4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tbl>
      <w:tblPr>
        <w:tblW w:w="10598" w:type="dxa"/>
        <w:tblLook w:val="04A0" w:firstRow="1" w:lastRow="0" w:firstColumn="1" w:lastColumn="0" w:noHBand="0" w:noVBand="1"/>
      </w:tblPr>
      <w:tblGrid>
        <w:gridCol w:w="4928"/>
        <w:gridCol w:w="5670"/>
      </w:tblGrid>
      <w:tr w:rsidR="00153BB4" w:rsidRPr="00BC0598" w14:paraId="0DC8264B" w14:textId="77777777" w:rsidTr="006F768B">
        <w:tc>
          <w:tcPr>
            <w:tcW w:w="4928" w:type="dxa"/>
            <w:shd w:val="clear" w:color="auto" w:fill="auto"/>
          </w:tcPr>
          <w:p w14:paraId="23227B6F" w14:textId="7EF8F1B8" w:rsidR="003572D0" w:rsidRPr="00BC0598" w:rsidRDefault="00575B34" w:rsidP="006F768B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BC0598">
              <w:rPr>
                <w:rFonts w:ascii="Times New Roman" w:hAnsi="Times New Roman" w:cs="Times New Roman"/>
                <w:b/>
                <w:sz w:val="28"/>
                <w:szCs w:val="28"/>
              </w:rPr>
              <w:br w:type="page"/>
            </w:r>
            <w:r w:rsidR="00A8255F" w:rsidRPr="00BC0598">
              <w:rPr>
                <w:rFonts w:ascii="Times New Roman" w:hAnsi="Times New Roman" w:cs="Times New Roman"/>
                <w:b/>
                <w:sz w:val="28"/>
                <w:szCs w:val="28"/>
              </w:rPr>
              <w:br w:type="page"/>
            </w:r>
            <w:r w:rsidR="003572D0" w:rsidRPr="00BC0598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TRƯỜNG TRUNG HỌC CƠ SỞ </w:t>
            </w:r>
          </w:p>
          <w:p w14:paraId="7CE6191A" w14:textId="77777777" w:rsidR="003572D0" w:rsidRPr="00BC0598" w:rsidRDefault="003572D0" w:rsidP="006F768B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BC0598">
              <w:rPr>
                <w:rFonts w:ascii="Times New Roman" w:hAnsi="Times New Roman" w:cs="Times New Roman"/>
                <w:b/>
                <w:sz w:val="28"/>
                <w:szCs w:val="28"/>
              </w:rPr>
              <w:t>HẮC DỊCH</w:t>
            </w:r>
          </w:p>
          <w:p w14:paraId="225DFB19" w14:textId="77777777" w:rsidR="003572D0" w:rsidRPr="00BC0598" w:rsidRDefault="003572D0" w:rsidP="006F768B">
            <w:pPr>
              <w:spacing w:line="276" w:lineRule="auto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</w:p>
          <w:p w14:paraId="0A76C347" w14:textId="77777777" w:rsidR="003572D0" w:rsidRPr="00BC0598" w:rsidRDefault="003572D0" w:rsidP="006F768B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5670" w:type="dxa"/>
            <w:shd w:val="clear" w:color="auto" w:fill="auto"/>
          </w:tcPr>
          <w:p w14:paraId="092E426E" w14:textId="77777777" w:rsidR="003572D0" w:rsidRPr="00BC0598" w:rsidRDefault="003572D0" w:rsidP="006F768B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BC0598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HƯỚNG DẪN CHẤM </w:t>
            </w:r>
          </w:p>
          <w:p w14:paraId="4EB71BF3" w14:textId="2AF2ED07" w:rsidR="003572D0" w:rsidRPr="00BC0598" w:rsidRDefault="003572D0" w:rsidP="006F768B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BC0598">
              <w:rPr>
                <w:rFonts w:ascii="Times New Roman" w:hAnsi="Times New Roman" w:cs="Times New Roman"/>
                <w:b/>
                <w:sz w:val="28"/>
                <w:szCs w:val="28"/>
              </w:rPr>
              <w:t>ĐỀ KIỂM TRA GIỮA HỌ</w:t>
            </w:r>
            <w:r w:rsidR="00CB1E7C" w:rsidRPr="00BC0598">
              <w:rPr>
                <w:rFonts w:ascii="Times New Roman" w:hAnsi="Times New Roman" w:cs="Times New Roman"/>
                <w:b/>
                <w:sz w:val="28"/>
                <w:szCs w:val="28"/>
              </w:rPr>
              <w:t>C KÌ II</w:t>
            </w:r>
          </w:p>
          <w:p w14:paraId="61B816A3" w14:textId="74B048FE" w:rsidR="003572D0" w:rsidRPr="00BC0598" w:rsidRDefault="003572D0" w:rsidP="006F768B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BC0598">
              <w:rPr>
                <w:rFonts w:ascii="Times New Roman" w:hAnsi="Times New Roman" w:cs="Times New Roman"/>
                <w:b/>
                <w:sz w:val="28"/>
                <w:szCs w:val="28"/>
              </w:rPr>
              <w:t>NĂM HỌC 202</w:t>
            </w:r>
            <w:r w:rsidR="003A2750" w:rsidRPr="00BC0598">
              <w:rPr>
                <w:rFonts w:ascii="Times New Roman" w:hAnsi="Times New Roman" w:cs="Times New Roman"/>
                <w:b/>
                <w:sz w:val="28"/>
                <w:szCs w:val="28"/>
              </w:rPr>
              <w:t>3-2024</w:t>
            </w:r>
          </w:p>
          <w:p w14:paraId="6E49517D" w14:textId="77777777" w:rsidR="003572D0" w:rsidRPr="00BC0598" w:rsidRDefault="003572D0" w:rsidP="006F768B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BC0598">
              <w:rPr>
                <w:rFonts w:ascii="Times New Roman" w:hAnsi="Times New Roman" w:cs="Times New Roman"/>
                <w:b/>
                <w:sz w:val="28"/>
                <w:szCs w:val="28"/>
              </w:rPr>
              <w:t>MỐN: TOÁN 8</w:t>
            </w:r>
          </w:p>
        </w:tc>
      </w:tr>
    </w:tbl>
    <w:tbl>
      <w:tblPr>
        <w:tblStyle w:val="TableGrid"/>
        <w:tblW w:w="10343" w:type="dxa"/>
        <w:tblLook w:val="04A0" w:firstRow="1" w:lastRow="0" w:firstColumn="1" w:lastColumn="0" w:noHBand="0" w:noVBand="1"/>
      </w:tblPr>
      <w:tblGrid>
        <w:gridCol w:w="714"/>
        <w:gridCol w:w="8086"/>
        <w:gridCol w:w="1543"/>
      </w:tblGrid>
      <w:tr w:rsidR="00153BB4" w:rsidRPr="00BC0598" w14:paraId="35BA8D83" w14:textId="77777777" w:rsidTr="00D14E4B">
        <w:tc>
          <w:tcPr>
            <w:tcW w:w="714" w:type="dxa"/>
          </w:tcPr>
          <w:p w14:paraId="5271C4B7" w14:textId="77777777" w:rsidR="003572D0" w:rsidRPr="00BC0598" w:rsidRDefault="003572D0" w:rsidP="006F768B">
            <w:pPr>
              <w:spacing w:before="40" w:after="4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086" w:type="dxa"/>
          </w:tcPr>
          <w:p w14:paraId="71948688" w14:textId="77777777" w:rsidR="003572D0" w:rsidRPr="00BC0598" w:rsidRDefault="003572D0" w:rsidP="006F768B">
            <w:pPr>
              <w:spacing w:before="40" w:after="4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C0598">
              <w:rPr>
                <w:rFonts w:ascii="Times New Roman" w:hAnsi="Times New Roman" w:cs="Times New Roman"/>
                <w:sz w:val="28"/>
                <w:szCs w:val="28"/>
              </w:rPr>
              <w:t>Nội dung</w:t>
            </w:r>
          </w:p>
        </w:tc>
        <w:tc>
          <w:tcPr>
            <w:tcW w:w="1543" w:type="dxa"/>
          </w:tcPr>
          <w:p w14:paraId="69F9F861" w14:textId="77777777" w:rsidR="003572D0" w:rsidRPr="00BC0598" w:rsidRDefault="003572D0" w:rsidP="006F768B">
            <w:pPr>
              <w:spacing w:before="40" w:after="4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C0598">
              <w:rPr>
                <w:rFonts w:ascii="Times New Roman" w:hAnsi="Times New Roman" w:cs="Times New Roman"/>
                <w:sz w:val="28"/>
                <w:szCs w:val="28"/>
              </w:rPr>
              <w:t>Điểm</w:t>
            </w:r>
          </w:p>
        </w:tc>
      </w:tr>
      <w:tr w:rsidR="00153BB4" w:rsidRPr="00BC0598" w14:paraId="1FCA54E0" w14:textId="77777777" w:rsidTr="006F768B">
        <w:tc>
          <w:tcPr>
            <w:tcW w:w="10343" w:type="dxa"/>
            <w:gridSpan w:val="3"/>
          </w:tcPr>
          <w:p w14:paraId="041E6419" w14:textId="77777777" w:rsidR="00262E53" w:rsidRPr="00BC0598" w:rsidRDefault="00262E53" w:rsidP="00262E5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BC0598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Câu 1: </w:t>
            </w:r>
            <w:r w:rsidRPr="00BC0598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(2,5 điểm) </w:t>
            </w:r>
            <w:r w:rsidRPr="00BC0598">
              <w:rPr>
                <w:rFonts w:ascii="Times New Roman" w:hAnsi="Times New Roman" w:cs="Times New Roman"/>
                <w:sz w:val="28"/>
                <w:szCs w:val="28"/>
              </w:rPr>
              <w:t xml:space="preserve"> a) </w:t>
            </w:r>
            <w:r w:rsidRPr="00BC0598">
              <w:rPr>
                <w:rFonts w:ascii="Times New Roman" w:hAnsi="Times New Roman" w:cs="Times New Roman"/>
                <w:noProof/>
                <w:sz w:val="28"/>
                <w:szCs w:val="28"/>
              </w:rPr>
              <w:t xml:space="preserve">Cho hàm số </w:t>
            </w:r>
            <w:r w:rsidRPr="00BC0598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2020" w:dyaOrig="440" w14:anchorId="5B394916">
                <v:shape id="_x0000_i1363" type="#_x0000_t75" style="width:101.4pt;height:21.9pt" o:ole="">
                  <v:imagedata r:id="rId5" o:title=""/>
                </v:shape>
                <o:OLEObject Type="Embed" ProgID="Equation.DSMT4" ShapeID="_x0000_i1363" DrawAspect="Content" ObjectID="_1772022457" r:id="rId45"/>
              </w:object>
            </w:r>
            <w:r w:rsidRPr="00BC0598">
              <w:rPr>
                <w:rFonts w:ascii="Times New Roman" w:hAnsi="Times New Roman" w:cs="Times New Roman"/>
                <w:noProof/>
                <w:sz w:val="28"/>
                <w:szCs w:val="28"/>
              </w:rPr>
              <w:t xml:space="preserve"> . Tính các giá trị sau:</w:t>
            </w:r>
            <w:r w:rsidRPr="00BC0598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2000" w:dyaOrig="440" w14:anchorId="3FB5BE2A">
                <v:shape id="_x0000_i1364" type="#_x0000_t75" style="width:100.2pt;height:21.9pt" o:ole="">
                  <v:imagedata r:id="rId7" o:title=""/>
                </v:shape>
                <o:OLEObject Type="Embed" ProgID="Equation.DSMT4" ShapeID="_x0000_i1364" DrawAspect="Content" ObjectID="_1772022458" r:id="rId46"/>
              </w:object>
            </w:r>
            <w:r w:rsidRPr="00BC0598">
              <w:rPr>
                <w:rFonts w:ascii="Times New Roman" w:hAnsi="Times New Roman" w:cs="Times New Roman"/>
                <w:sz w:val="28"/>
                <w:szCs w:val="28"/>
                <w:highlight w:val="yellow"/>
              </w:rPr>
              <w:t xml:space="preserve"> </w:t>
            </w:r>
          </w:p>
          <w:p w14:paraId="1CF2B33B" w14:textId="77777777" w:rsidR="00262E53" w:rsidRPr="00BC0598" w:rsidRDefault="00262E53" w:rsidP="00262E53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BC0598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b)</w:t>
            </w:r>
            <w:r w:rsidRPr="00BC0598">
              <w:rPr>
                <w:rFonts w:ascii="Times New Roman" w:hAnsi="Times New Roman" w:cs="Times New Roman"/>
                <w:sz w:val="28"/>
                <w:szCs w:val="28"/>
              </w:rPr>
              <w:t xml:space="preserve"> Các số lần lượt cần điền vào dấu “</w:t>
            </w:r>
            <w:r w:rsidRPr="00BC0598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180" w:dyaOrig="260" w14:anchorId="3A4D1DAF">
                <v:shape id="_x0000_i1365" type="#_x0000_t75" style="width:10.35pt;height:12.65pt" o:ole="">
                  <v:imagedata r:id="rId9" o:title=""/>
                </v:shape>
                <o:OLEObject Type="Embed" ProgID="Equation.DSMT4" ShapeID="_x0000_i1365" DrawAspect="Content" ObjectID="_1772022459" r:id="rId47"/>
              </w:object>
            </w:r>
            <w:r w:rsidRPr="00BC0598">
              <w:rPr>
                <w:rFonts w:ascii="Times New Roman" w:hAnsi="Times New Roman" w:cs="Times New Roman"/>
                <w:sz w:val="28"/>
                <w:szCs w:val="28"/>
              </w:rPr>
              <w:t xml:space="preserve">” trong bảng sau là gì? </w:t>
            </w:r>
            <w:r w:rsidRPr="00BC0598">
              <w:rPr>
                <w:rFonts w:ascii="Times New Roman" w:hAnsi="Times New Roman" w:cs="Times New Roman"/>
                <w:sz w:val="28"/>
                <w:szCs w:val="28"/>
                <w:highlight w:val="yellow"/>
              </w:rPr>
              <w:t>0.5</w:t>
            </w:r>
          </w:p>
          <w:tbl>
            <w:tblPr>
              <w:tblW w:w="0" w:type="auto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1441"/>
              <w:gridCol w:w="961"/>
              <w:gridCol w:w="1134"/>
            </w:tblGrid>
            <w:tr w:rsidR="00262E53" w:rsidRPr="00BC0598" w14:paraId="43B2E53E" w14:textId="77777777" w:rsidTr="002822AD">
              <w:trPr>
                <w:jc w:val="center"/>
              </w:trPr>
              <w:tc>
                <w:tcPr>
                  <w:tcW w:w="0" w:type="auto"/>
                  <w:shd w:val="clear" w:color="auto" w:fill="auto"/>
                </w:tcPr>
                <w:p w14:paraId="25D28EFD" w14:textId="77777777" w:rsidR="00262E53" w:rsidRPr="00BC0598" w:rsidRDefault="00262E53" w:rsidP="00262E53">
                  <w:pPr>
                    <w:spacing w:after="0" w:line="360" w:lineRule="auto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 w:rsidRPr="00BC0598">
                    <w:rPr>
                      <w:rFonts w:ascii="Times New Roman" w:hAnsi="Times New Roman" w:cs="Times New Roman"/>
                      <w:sz w:val="28"/>
                      <w:szCs w:val="28"/>
                    </w:rPr>
                    <w:t xml:space="preserve"> </w:t>
                  </w:r>
                  <w:r w:rsidRPr="00BC0598">
                    <w:rPr>
                      <w:rFonts w:ascii="Times New Roman" w:hAnsi="Times New Roman" w:cs="Times New Roman"/>
                      <w:position w:val="-4"/>
                      <w:sz w:val="28"/>
                      <w:szCs w:val="28"/>
                    </w:rPr>
                    <w:object w:dxaOrig="200" w:dyaOrig="200" w14:anchorId="3B78A6E7">
                      <v:shape id="_x0000_i1366" type="#_x0000_t75" style="width:10.35pt;height:10.35pt" o:ole="">
                        <v:imagedata r:id="rId11" o:title=""/>
                      </v:shape>
                      <o:OLEObject Type="Embed" ProgID="Equation.DSMT4" ShapeID="_x0000_i1366" DrawAspect="Content" ObjectID="_1772022460" r:id="rId48"/>
                    </w:object>
                  </w:r>
                  <w:r w:rsidRPr="00BC0598">
                    <w:rPr>
                      <w:rFonts w:ascii="Times New Roman" w:hAnsi="Times New Roman" w:cs="Times New Roman"/>
                      <w:sz w:val="28"/>
                      <w:szCs w:val="28"/>
                    </w:rPr>
                    <w:t xml:space="preserve"> </w:t>
                  </w:r>
                </w:p>
              </w:tc>
              <w:tc>
                <w:tcPr>
                  <w:tcW w:w="961" w:type="dxa"/>
                  <w:shd w:val="clear" w:color="auto" w:fill="auto"/>
                </w:tcPr>
                <w:p w14:paraId="19C44E5D" w14:textId="77777777" w:rsidR="00262E53" w:rsidRPr="00BC0598" w:rsidRDefault="00262E53" w:rsidP="00262E53">
                  <w:pPr>
                    <w:spacing w:after="0" w:line="360" w:lineRule="auto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 w:rsidRPr="00BC0598">
                    <w:rPr>
                      <w:rFonts w:ascii="Times New Roman" w:hAnsi="Times New Roman" w:cs="Times New Roman"/>
                      <w:sz w:val="28"/>
                      <w:szCs w:val="28"/>
                    </w:rPr>
                    <w:t xml:space="preserve"> 0 </w:t>
                  </w:r>
                </w:p>
              </w:tc>
              <w:tc>
                <w:tcPr>
                  <w:tcW w:w="1134" w:type="dxa"/>
                  <w:shd w:val="clear" w:color="auto" w:fill="auto"/>
                </w:tcPr>
                <w:p w14:paraId="1AFF0015" w14:textId="77777777" w:rsidR="00262E53" w:rsidRPr="00BC0598" w:rsidRDefault="00262E53" w:rsidP="00262E53">
                  <w:pPr>
                    <w:spacing w:after="0" w:line="360" w:lineRule="auto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 w:rsidRPr="00BC0598">
                    <w:rPr>
                      <w:rFonts w:ascii="Times New Roman" w:hAnsi="Times New Roman" w:cs="Times New Roman"/>
                      <w:sz w:val="28"/>
                      <w:szCs w:val="28"/>
                    </w:rPr>
                    <w:t xml:space="preserve"> 2</w:t>
                  </w:r>
                </w:p>
              </w:tc>
            </w:tr>
            <w:tr w:rsidR="00262E53" w:rsidRPr="00BC0598" w14:paraId="4559B485" w14:textId="77777777" w:rsidTr="002822AD">
              <w:trPr>
                <w:jc w:val="center"/>
              </w:trPr>
              <w:tc>
                <w:tcPr>
                  <w:tcW w:w="0" w:type="auto"/>
                  <w:shd w:val="clear" w:color="auto" w:fill="auto"/>
                </w:tcPr>
                <w:p w14:paraId="41115D88" w14:textId="77777777" w:rsidR="00262E53" w:rsidRPr="00BC0598" w:rsidRDefault="00262E53" w:rsidP="00262E53">
                  <w:pPr>
                    <w:spacing w:after="0" w:line="360" w:lineRule="auto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 w:rsidRPr="00BC0598">
                    <w:rPr>
                      <w:rFonts w:ascii="Times New Roman" w:hAnsi="Times New Roman" w:cs="Times New Roman"/>
                      <w:sz w:val="28"/>
                      <w:szCs w:val="28"/>
                    </w:rPr>
                    <w:t xml:space="preserve"> </w:t>
                  </w:r>
                  <w:r w:rsidRPr="00BC0598">
                    <w:rPr>
                      <w:rFonts w:ascii="Times New Roman" w:hAnsi="Times New Roman" w:cs="Times New Roman"/>
                      <w:position w:val="-10"/>
                      <w:sz w:val="28"/>
                      <w:szCs w:val="28"/>
                    </w:rPr>
                    <w:object w:dxaOrig="1160" w:dyaOrig="320" w14:anchorId="1EA7CE14">
                      <v:shape id="_x0000_i1367" type="#_x0000_t75" style="width:57.6pt;height:16.7pt" o:ole="">
                        <v:imagedata r:id="rId13" o:title=""/>
                      </v:shape>
                      <o:OLEObject Type="Embed" ProgID="Equation.DSMT4" ShapeID="_x0000_i1367" DrawAspect="Content" ObjectID="_1772022461" r:id="rId49"/>
                    </w:object>
                  </w:r>
                  <w:r w:rsidRPr="00BC0598">
                    <w:rPr>
                      <w:rFonts w:ascii="Times New Roman" w:hAnsi="Times New Roman" w:cs="Times New Roman"/>
                      <w:sz w:val="28"/>
                      <w:szCs w:val="28"/>
                    </w:rPr>
                    <w:t xml:space="preserve"> </w:t>
                  </w:r>
                </w:p>
              </w:tc>
              <w:tc>
                <w:tcPr>
                  <w:tcW w:w="961" w:type="dxa"/>
                  <w:shd w:val="clear" w:color="auto" w:fill="auto"/>
                </w:tcPr>
                <w:p w14:paraId="523DF45C" w14:textId="77777777" w:rsidR="00262E53" w:rsidRPr="00BC0598" w:rsidRDefault="00262E53" w:rsidP="00262E53">
                  <w:pPr>
                    <w:spacing w:after="0" w:line="360" w:lineRule="auto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 w:rsidRPr="00BC0598">
                    <w:rPr>
                      <w:rFonts w:ascii="Times New Roman" w:hAnsi="Times New Roman" w:cs="Times New Roman"/>
                      <w:sz w:val="28"/>
                      <w:szCs w:val="28"/>
                    </w:rPr>
                    <w:t xml:space="preserve"> </w:t>
                  </w:r>
                  <w:r w:rsidRPr="00BC0598">
                    <w:rPr>
                      <w:rFonts w:ascii="Times New Roman" w:hAnsi="Times New Roman" w:cs="Times New Roman"/>
                      <w:position w:val="-4"/>
                      <w:sz w:val="28"/>
                      <w:szCs w:val="28"/>
                    </w:rPr>
                    <w:object w:dxaOrig="180" w:dyaOrig="260" w14:anchorId="269986CC">
                      <v:shape id="_x0000_i1368" type="#_x0000_t75" style="width:10.35pt;height:12.65pt" o:ole="">
                        <v:imagedata r:id="rId9" o:title=""/>
                      </v:shape>
                      <o:OLEObject Type="Embed" ProgID="Equation.DSMT4" ShapeID="_x0000_i1368" DrawAspect="Content" ObjectID="_1772022462" r:id="rId50"/>
                    </w:object>
                  </w:r>
                  <w:r w:rsidRPr="00BC0598">
                    <w:rPr>
                      <w:rFonts w:ascii="Times New Roman" w:hAnsi="Times New Roman" w:cs="Times New Roman"/>
                      <w:sz w:val="28"/>
                      <w:szCs w:val="28"/>
                    </w:rPr>
                    <w:t xml:space="preserve"> </w:t>
                  </w:r>
                </w:p>
              </w:tc>
              <w:tc>
                <w:tcPr>
                  <w:tcW w:w="1134" w:type="dxa"/>
                  <w:shd w:val="clear" w:color="auto" w:fill="auto"/>
                </w:tcPr>
                <w:p w14:paraId="2DD451FA" w14:textId="77777777" w:rsidR="00262E53" w:rsidRPr="00BC0598" w:rsidRDefault="00262E53" w:rsidP="00262E53">
                  <w:pPr>
                    <w:spacing w:after="0" w:line="360" w:lineRule="auto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 w:rsidRPr="00BC0598">
                    <w:rPr>
                      <w:rFonts w:ascii="Times New Roman" w:hAnsi="Times New Roman" w:cs="Times New Roman"/>
                      <w:sz w:val="28"/>
                      <w:szCs w:val="28"/>
                    </w:rPr>
                    <w:t xml:space="preserve"> </w:t>
                  </w:r>
                  <w:r w:rsidRPr="00BC0598">
                    <w:rPr>
                      <w:rFonts w:ascii="Times New Roman" w:hAnsi="Times New Roman" w:cs="Times New Roman"/>
                      <w:position w:val="-4"/>
                      <w:sz w:val="28"/>
                      <w:szCs w:val="28"/>
                    </w:rPr>
                    <w:object w:dxaOrig="180" w:dyaOrig="260" w14:anchorId="6AD4F60E">
                      <v:shape id="_x0000_i1369" type="#_x0000_t75" style="width:10.35pt;height:12.65pt" o:ole="">
                        <v:imagedata r:id="rId9" o:title=""/>
                      </v:shape>
                      <o:OLEObject Type="Embed" ProgID="Equation.DSMT4" ShapeID="_x0000_i1369" DrawAspect="Content" ObjectID="_1772022463" r:id="rId51"/>
                    </w:object>
                  </w:r>
                  <w:r w:rsidRPr="00BC0598">
                    <w:rPr>
                      <w:rFonts w:ascii="Times New Roman" w:hAnsi="Times New Roman" w:cs="Times New Roman"/>
                      <w:sz w:val="28"/>
                      <w:szCs w:val="28"/>
                    </w:rPr>
                    <w:t xml:space="preserve"> </w:t>
                  </w:r>
                </w:p>
              </w:tc>
            </w:tr>
          </w:tbl>
          <w:p w14:paraId="61B2B4AE" w14:textId="204F8B15" w:rsidR="003572D0" w:rsidRPr="00BC0598" w:rsidRDefault="00262E53" w:rsidP="00355C7C">
            <w:pPr>
              <w:tabs>
                <w:tab w:val="left" w:pos="2700"/>
                <w:tab w:val="left" w:pos="5400"/>
                <w:tab w:val="left" w:pos="8100"/>
              </w:tabs>
              <w:spacing w:line="360" w:lineRule="auto"/>
              <w:rPr>
                <w:rFonts w:ascii="Times New Roman" w:hAnsi="Times New Roman" w:cs="Times New Roman"/>
                <w:noProof/>
                <w:sz w:val="28"/>
                <w:szCs w:val="28"/>
              </w:rPr>
            </w:pPr>
            <w:r w:rsidRPr="00BC0598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c) </w:t>
            </w:r>
            <w:r w:rsidRPr="00BC0598">
              <w:rPr>
                <w:rFonts w:ascii="Times New Roman" w:hAnsi="Times New Roman" w:cs="Times New Roman"/>
                <w:sz w:val="28"/>
                <w:szCs w:val="28"/>
              </w:rPr>
              <w:t xml:space="preserve">Vẽ hệ trục tọa độ </w:t>
            </w:r>
            <w:r w:rsidRPr="00BC0598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499" w:dyaOrig="320" w14:anchorId="06F06EE6">
                <v:shape id="_x0000_i1370" type="#_x0000_t75" style="width:24.75pt;height:16.7pt" o:ole="">
                  <v:imagedata r:id="rId17" o:title=""/>
                </v:shape>
                <o:OLEObject Type="Embed" ProgID="Equation.DSMT4" ShapeID="_x0000_i1370" DrawAspect="Content" ObjectID="_1772022464" r:id="rId52"/>
              </w:object>
            </w:r>
            <w:r w:rsidRPr="00BC0598">
              <w:rPr>
                <w:rFonts w:ascii="Times New Roman" w:hAnsi="Times New Roman" w:cs="Times New Roman"/>
                <w:sz w:val="28"/>
                <w:szCs w:val="28"/>
              </w:rPr>
              <w:t xml:space="preserve"> và điểm  </w:t>
            </w:r>
            <w:r w:rsidRPr="00BC0598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900" w:dyaOrig="320" w14:anchorId="50DB321D">
                <v:shape id="_x0000_i1371" type="#_x0000_t75" style="width:2in;height:16.7pt" o:ole="">
                  <v:imagedata r:id="rId53" o:title=""/>
                </v:shape>
                <o:OLEObject Type="Embed" ProgID="Equation.DSMT4" ShapeID="_x0000_i1371" DrawAspect="Content" ObjectID="_1772022465" r:id="rId54"/>
              </w:object>
            </w:r>
            <w:r w:rsidRPr="00BC0598">
              <w:rPr>
                <w:rFonts w:ascii="Times New Roman" w:hAnsi="Times New Roman" w:cs="Times New Roman"/>
                <w:sz w:val="28"/>
                <w:szCs w:val="28"/>
              </w:rPr>
              <w:t xml:space="preserve">        </w:t>
            </w:r>
            <w:r w:rsidR="00511FB4">
              <w:rPr>
                <w:rFonts w:ascii="Times New Roman" w:hAnsi="Times New Roman" w:cs="Times New Roman"/>
                <w:sz w:val="28"/>
                <w:szCs w:val="28"/>
                <w:highlight w:val="yellow"/>
              </w:rPr>
              <w:t>1.2</w:t>
            </w:r>
            <w:r w:rsidRPr="00BC0598">
              <w:rPr>
                <w:rFonts w:ascii="Times New Roman" w:hAnsi="Times New Roman" w:cs="Times New Roman"/>
                <w:sz w:val="28"/>
                <w:szCs w:val="28"/>
                <w:highlight w:val="yellow"/>
              </w:rPr>
              <w:t>5</w:t>
            </w:r>
            <w:r w:rsidRPr="00BC0598">
              <w:rPr>
                <w:rFonts w:ascii="Times New Roman" w:hAnsi="Times New Roman" w:cs="Times New Roman"/>
                <w:sz w:val="28"/>
                <w:szCs w:val="28"/>
              </w:rPr>
              <w:tab/>
            </w:r>
          </w:p>
        </w:tc>
      </w:tr>
      <w:tr w:rsidR="00153BB4" w:rsidRPr="00BC0598" w14:paraId="2D479D22" w14:textId="77777777" w:rsidTr="00D14E4B">
        <w:tc>
          <w:tcPr>
            <w:tcW w:w="714" w:type="dxa"/>
          </w:tcPr>
          <w:p w14:paraId="3026CACD" w14:textId="77777777" w:rsidR="003572D0" w:rsidRPr="00BC0598" w:rsidRDefault="003572D0" w:rsidP="006F768B">
            <w:pPr>
              <w:spacing w:before="40" w:after="4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C0598">
              <w:rPr>
                <w:rFonts w:ascii="Times New Roman" w:hAnsi="Times New Roman" w:cs="Times New Roman"/>
                <w:sz w:val="28"/>
                <w:szCs w:val="28"/>
              </w:rPr>
              <w:t>a)</w:t>
            </w:r>
          </w:p>
        </w:tc>
        <w:tc>
          <w:tcPr>
            <w:tcW w:w="8086" w:type="dxa"/>
          </w:tcPr>
          <w:p w14:paraId="5B3EE181" w14:textId="4C0CE667" w:rsidR="003572D0" w:rsidRPr="00BC0598" w:rsidRDefault="00262E53" w:rsidP="003E5A44">
            <w:pPr>
              <w:spacing w:before="40" w:after="40"/>
              <w:rPr>
                <w:rFonts w:ascii="Times New Roman" w:hAnsi="Times New Roman" w:cs="Times New Roman"/>
                <w:sz w:val="28"/>
                <w:szCs w:val="28"/>
              </w:rPr>
            </w:pPr>
            <w:r w:rsidRPr="00BC0598">
              <w:rPr>
                <w:rFonts w:ascii="Times New Roman" w:hAnsi="Times New Roman" w:cs="Times New Roman"/>
                <w:position w:val="-62"/>
                <w:sz w:val="28"/>
                <w:szCs w:val="28"/>
              </w:rPr>
              <w:object w:dxaOrig="2760" w:dyaOrig="1280" w14:anchorId="39E5AB85">
                <v:shape id="_x0000_i1372" type="#_x0000_t75" style="width:138.8pt;height:63.95pt" o:ole="">
                  <v:imagedata r:id="rId55" o:title=""/>
                </v:shape>
                <o:OLEObject Type="Embed" ProgID="Equation.DSMT4" ShapeID="_x0000_i1372" DrawAspect="Content" ObjectID="_1772022466" r:id="rId56"/>
              </w:object>
            </w:r>
          </w:p>
        </w:tc>
        <w:tc>
          <w:tcPr>
            <w:tcW w:w="1543" w:type="dxa"/>
          </w:tcPr>
          <w:p w14:paraId="6ADCF6FC" w14:textId="77777777" w:rsidR="003572D0" w:rsidRPr="00BC0598" w:rsidRDefault="000D1247" w:rsidP="006F768B">
            <w:pPr>
              <w:spacing w:before="40" w:after="4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C0598">
              <w:rPr>
                <w:rFonts w:ascii="Times New Roman" w:hAnsi="Times New Roman" w:cs="Times New Roman"/>
                <w:sz w:val="28"/>
                <w:szCs w:val="28"/>
              </w:rPr>
              <w:t>0.</w:t>
            </w:r>
            <w:r w:rsidR="00262E53" w:rsidRPr="00BC0598">
              <w:rPr>
                <w:rFonts w:ascii="Times New Roman" w:hAnsi="Times New Roman" w:cs="Times New Roman"/>
                <w:sz w:val="28"/>
                <w:szCs w:val="28"/>
              </w:rPr>
              <w:t>2</w:t>
            </w:r>
            <w:r w:rsidRPr="00BC0598">
              <w:rPr>
                <w:rFonts w:ascii="Times New Roman" w:hAnsi="Times New Roman" w:cs="Times New Roman"/>
                <w:sz w:val="28"/>
                <w:szCs w:val="28"/>
              </w:rPr>
              <w:t>5 + 0.</w:t>
            </w:r>
            <w:r w:rsidR="00262E53" w:rsidRPr="00BC0598">
              <w:rPr>
                <w:rFonts w:ascii="Times New Roman" w:hAnsi="Times New Roman" w:cs="Times New Roman"/>
                <w:sz w:val="28"/>
                <w:szCs w:val="28"/>
              </w:rPr>
              <w:t>2</w:t>
            </w:r>
            <w:r w:rsidR="003572D0" w:rsidRPr="00BC0598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  <w:p w14:paraId="1551DAFC" w14:textId="77777777" w:rsidR="00262E53" w:rsidRPr="00BC0598" w:rsidRDefault="00262E53" w:rsidP="006F768B">
            <w:pPr>
              <w:spacing w:before="40" w:after="4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165DF333" w14:textId="6970A4BD" w:rsidR="00262E53" w:rsidRPr="00BC0598" w:rsidRDefault="00262E53" w:rsidP="006F768B">
            <w:pPr>
              <w:spacing w:before="40" w:after="4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C0598">
              <w:rPr>
                <w:rFonts w:ascii="Times New Roman" w:hAnsi="Times New Roman" w:cs="Times New Roman"/>
                <w:sz w:val="28"/>
                <w:szCs w:val="28"/>
              </w:rPr>
              <w:t>+0.25</w:t>
            </w:r>
          </w:p>
        </w:tc>
      </w:tr>
      <w:tr w:rsidR="00153BB4" w:rsidRPr="00BC0598" w14:paraId="23205C6C" w14:textId="77777777" w:rsidTr="00D14E4B">
        <w:tc>
          <w:tcPr>
            <w:tcW w:w="714" w:type="dxa"/>
          </w:tcPr>
          <w:p w14:paraId="2F63DE45" w14:textId="77777777" w:rsidR="003572D0" w:rsidRPr="00BC0598" w:rsidRDefault="003572D0" w:rsidP="006F768B">
            <w:pPr>
              <w:spacing w:before="40" w:after="4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C0598">
              <w:rPr>
                <w:rFonts w:ascii="Times New Roman" w:hAnsi="Times New Roman" w:cs="Times New Roman"/>
                <w:sz w:val="28"/>
                <w:szCs w:val="28"/>
              </w:rPr>
              <w:t xml:space="preserve">b) </w:t>
            </w:r>
          </w:p>
        </w:tc>
        <w:tc>
          <w:tcPr>
            <w:tcW w:w="8086" w:type="dxa"/>
          </w:tcPr>
          <w:p w14:paraId="533DA008" w14:textId="77777777" w:rsidR="003572D0" w:rsidRPr="00BC0598" w:rsidRDefault="003572D0" w:rsidP="00355C7C">
            <w:pPr>
              <w:spacing w:before="40" w:after="40"/>
              <w:rPr>
                <w:rFonts w:ascii="Times New Roman" w:hAnsi="Times New Roman" w:cs="Times New Roman"/>
                <w:sz w:val="28"/>
                <w:szCs w:val="28"/>
              </w:rPr>
            </w:pPr>
          </w:p>
          <w:tbl>
            <w:tblPr>
              <w:tblW w:w="0" w:type="auto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1441"/>
              <w:gridCol w:w="961"/>
              <w:gridCol w:w="1134"/>
            </w:tblGrid>
            <w:tr w:rsidR="00355C7C" w:rsidRPr="00BC0598" w14:paraId="19C4FCBC" w14:textId="77777777" w:rsidTr="002822AD">
              <w:trPr>
                <w:jc w:val="center"/>
              </w:trPr>
              <w:tc>
                <w:tcPr>
                  <w:tcW w:w="0" w:type="auto"/>
                  <w:shd w:val="clear" w:color="auto" w:fill="auto"/>
                </w:tcPr>
                <w:p w14:paraId="61A8EA20" w14:textId="77777777" w:rsidR="00355C7C" w:rsidRPr="00BC0598" w:rsidRDefault="00355C7C" w:rsidP="00355C7C">
                  <w:pPr>
                    <w:spacing w:after="0" w:line="360" w:lineRule="auto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 w:rsidRPr="00BC0598">
                    <w:rPr>
                      <w:rFonts w:ascii="Times New Roman" w:hAnsi="Times New Roman" w:cs="Times New Roman"/>
                      <w:position w:val="-4"/>
                      <w:sz w:val="28"/>
                      <w:szCs w:val="28"/>
                    </w:rPr>
                    <w:object w:dxaOrig="200" w:dyaOrig="200" w14:anchorId="10418285">
                      <v:shape id="_x0000_i1373" type="#_x0000_t75" style="width:10.35pt;height:10.35pt" o:ole="">
                        <v:imagedata r:id="rId11" o:title=""/>
                      </v:shape>
                      <o:OLEObject Type="Embed" ProgID="Equation.DSMT4" ShapeID="_x0000_i1373" DrawAspect="Content" ObjectID="_1772022467" r:id="rId57"/>
                    </w:object>
                  </w:r>
                  <w:r w:rsidRPr="00BC0598">
                    <w:rPr>
                      <w:rFonts w:ascii="Times New Roman" w:hAnsi="Times New Roman" w:cs="Times New Roman"/>
                      <w:sz w:val="28"/>
                      <w:szCs w:val="28"/>
                    </w:rPr>
                    <w:t xml:space="preserve"> </w:t>
                  </w:r>
                </w:p>
              </w:tc>
              <w:tc>
                <w:tcPr>
                  <w:tcW w:w="961" w:type="dxa"/>
                  <w:shd w:val="clear" w:color="auto" w:fill="auto"/>
                </w:tcPr>
                <w:p w14:paraId="282AAB4A" w14:textId="77777777" w:rsidR="00355C7C" w:rsidRPr="00BC0598" w:rsidRDefault="00355C7C" w:rsidP="00355C7C">
                  <w:pPr>
                    <w:spacing w:after="0" w:line="360" w:lineRule="auto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 w:rsidRPr="00BC0598">
                    <w:rPr>
                      <w:rFonts w:ascii="Times New Roman" w:hAnsi="Times New Roman" w:cs="Times New Roman"/>
                      <w:sz w:val="28"/>
                      <w:szCs w:val="28"/>
                    </w:rPr>
                    <w:t xml:space="preserve"> 0 </w:t>
                  </w:r>
                </w:p>
              </w:tc>
              <w:tc>
                <w:tcPr>
                  <w:tcW w:w="1134" w:type="dxa"/>
                  <w:shd w:val="clear" w:color="auto" w:fill="auto"/>
                </w:tcPr>
                <w:p w14:paraId="07F9EB4F" w14:textId="77777777" w:rsidR="00355C7C" w:rsidRPr="00BC0598" w:rsidRDefault="00355C7C" w:rsidP="00355C7C">
                  <w:pPr>
                    <w:spacing w:after="0" w:line="360" w:lineRule="auto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 w:rsidRPr="00BC0598">
                    <w:rPr>
                      <w:rFonts w:ascii="Times New Roman" w:hAnsi="Times New Roman" w:cs="Times New Roman"/>
                      <w:sz w:val="28"/>
                      <w:szCs w:val="28"/>
                    </w:rPr>
                    <w:t xml:space="preserve"> 2</w:t>
                  </w:r>
                </w:p>
              </w:tc>
            </w:tr>
            <w:tr w:rsidR="00355C7C" w:rsidRPr="00BC0598" w14:paraId="1A035ABF" w14:textId="77777777" w:rsidTr="002822AD">
              <w:trPr>
                <w:jc w:val="center"/>
              </w:trPr>
              <w:tc>
                <w:tcPr>
                  <w:tcW w:w="0" w:type="auto"/>
                  <w:shd w:val="clear" w:color="auto" w:fill="auto"/>
                </w:tcPr>
                <w:p w14:paraId="35207344" w14:textId="77777777" w:rsidR="00355C7C" w:rsidRPr="00BC0598" w:rsidRDefault="00355C7C" w:rsidP="00355C7C">
                  <w:pPr>
                    <w:spacing w:after="0" w:line="360" w:lineRule="auto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 w:rsidRPr="00BC0598">
                    <w:rPr>
                      <w:rFonts w:ascii="Times New Roman" w:hAnsi="Times New Roman" w:cs="Times New Roman"/>
                      <w:sz w:val="28"/>
                      <w:szCs w:val="28"/>
                    </w:rPr>
                    <w:t xml:space="preserve"> </w:t>
                  </w:r>
                  <w:r w:rsidRPr="00BC0598">
                    <w:rPr>
                      <w:rFonts w:ascii="Times New Roman" w:hAnsi="Times New Roman" w:cs="Times New Roman"/>
                      <w:position w:val="-10"/>
                      <w:sz w:val="28"/>
                      <w:szCs w:val="28"/>
                    </w:rPr>
                    <w:object w:dxaOrig="1160" w:dyaOrig="320" w14:anchorId="3C38F1BF">
                      <v:shape id="_x0000_i1374" type="#_x0000_t75" style="width:57.6pt;height:16.7pt" o:ole="">
                        <v:imagedata r:id="rId13" o:title=""/>
                      </v:shape>
                      <o:OLEObject Type="Embed" ProgID="Equation.DSMT4" ShapeID="_x0000_i1374" DrawAspect="Content" ObjectID="_1772022468" r:id="rId58"/>
                    </w:object>
                  </w:r>
                  <w:r w:rsidRPr="00BC0598">
                    <w:rPr>
                      <w:rFonts w:ascii="Times New Roman" w:hAnsi="Times New Roman" w:cs="Times New Roman"/>
                      <w:sz w:val="28"/>
                      <w:szCs w:val="28"/>
                    </w:rPr>
                    <w:t xml:space="preserve"> </w:t>
                  </w:r>
                </w:p>
              </w:tc>
              <w:tc>
                <w:tcPr>
                  <w:tcW w:w="961" w:type="dxa"/>
                  <w:shd w:val="clear" w:color="auto" w:fill="auto"/>
                </w:tcPr>
                <w:p w14:paraId="38F2CFAB" w14:textId="44DB35A9" w:rsidR="00355C7C" w:rsidRPr="00BC0598" w:rsidRDefault="00355C7C" w:rsidP="00355C7C">
                  <w:pPr>
                    <w:spacing w:after="0" w:line="360" w:lineRule="auto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 w:rsidRPr="00BC0598">
                    <w:rPr>
                      <w:rFonts w:ascii="Times New Roman" w:hAnsi="Times New Roman" w:cs="Times New Roman"/>
                      <w:sz w:val="28"/>
                      <w:szCs w:val="28"/>
                    </w:rPr>
                    <w:t xml:space="preserve"> </w:t>
                  </w:r>
                  <w:r w:rsidRPr="00BC0598">
                    <w:rPr>
                      <w:rFonts w:ascii="Times New Roman" w:hAnsi="Times New Roman" w:cs="Times New Roman"/>
                      <w:position w:val="-4"/>
                      <w:sz w:val="28"/>
                      <w:szCs w:val="28"/>
                    </w:rPr>
                    <w:object w:dxaOrig="160" w:dyaOrig="260" w14:anchorId="6F9F0686">
                      <v:shape id="_x0000_i1375" type="#_x0000_t75" style="width:8.05pt;height:12.65pt" o:ole="">
                        <v:imagedata r:id="rId59" o:title=""/>
                      </v:shape>
                      <o:OLEObject Type="Embed" ProgID="Equation.DSMT4" ShapeID="_x0000_i1375" DrawAspect="Content" ObjectID="_1772022469" r:id="rId60"/>
                    </w:object>
                  </w:r>
                  <w:r w:rsidRPr="00BC0598">
                    <w:rPr>
                      <w:rFonts w:ascii="Times New Roman" w:hAnsi="Times New Roman" w:cs="Times New Roman"/>
                      <w:sz w:val="28"/>
                      <w:szCs w:val="28"/>
                    </w:rPr>
                    <w:t xml:space="preserve"> </w:t>
                  </w:r>
                </w:p>
              </w:tc>
              <w:tc>
                <w:tcPr>
                  <w:tcW w:w="1134" w:type="dxa"/>
                  <w:shd w:val="clear" w:color="auto" w:fill="auto"/>
                </w:tcPr>
                <w:p w14:paraId="5615B666" w14:textId="51F1A744" w:rsidR="00355C7C" w:rsidRPr="00BC0598" w:rsidRDefault="00355C7C" w:rsidP="00355C7C">
                  <w:pPr>
                    <w:spacing w:after="0" w:line="360" w:lineRule="auto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 w:rsidRPr="00BC0598">
                    <w:rPr>
                      <w:rFonts w:ascii="Times New Roman" w:hAnsi="Times New Roman" w:cs="Times New Roman"/>
                      <w:sz w:val="28"/>
                      <w:szCs w:val="28"/>
                    </w:rPr>
                    <w:t xml:space="preserve"> </w:t>
                  </w:r>
                  <w:r w:rsidRPr="00BC0598">
                    <w:rPr>
                      <w:rFonts w:ascii="Times New Roman" w:hAnsi="Times New Roman" w:cs="Times New Roman"/>
                      <w:position w:val="-6"/>
                      <w:sz w:val="28"/>
                      <w:szCs w:val="28"/>
                    </w:rPr>
                    <w:object w:dxaOrig="200" w:dyaOrig="279" w14:anchorId="42CA303A">
                      <v:shape id="_x0000_i1376" type="#_x0000_t75" style="width:10.95pt;height:13.25pt" o:ole="">
                        <v:imagedata r:id="rId61" o:title=""/>
                      </v:shape>
                      <o:OLEObject Type="Embed" ProgID="Equation.DSMT4" ShapeID="_x0000_i1376" DrawAspect="Content" ObjectID="_1772022470" r:id="rId62"/>
                    </w:object>
                  </w:r>
                  <w:r w:rsidRPr="00BC0598">
                    <w:rPr>
                      <w:rFonts w:ascii="Times New Roman" w:hAnsi="Times New Roman" w:cs="Times New Roman"/>
                      <w:sz w:val="28"/>
                      <w:szCs w:val="28"/>
                    </w:rPr>
                    <w:t xml:space="preserve"> </w:t>
                  </w:r>
                </w:p>
              </w:tc>
            </w:tr>
          </w:tbl>
          <w:p w14:paraId="2552CA65" w14:textId="2CD2D96E" w:rsidR="00355C7C" w:rsidRPr="00BC0598" w:rsidRDefault="00355C7C" w:rsidP="00355C7C">
            <w:pPr>
              <w:spacing w:before="40" w:after="4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43" w:type="dxa"/>
          </w:tcPr>
          <w:p w14:paraId="3BB17D4A" w14:textId="388A2A12" w:rsidR="003572D0" w:rsidRPr="00BC0598" w:rsidRDefault="000D1247" w:rsidP="006F768B">
            <w:pPr>
              <w:spacing w:before="40" w:after="40"/>
              <w:rPr>
                <w:rFonts w:ascii="Times New Roman" w:hAnsi="Times New Roman" w:cs="Times New Roman"/>
                <w:sz w:val="28"/>
                <w:szCs w:val="28"/>
              </w:rPr>
            </w:pPr>
            <w:r w:rsidRPr="00BC0598">
              <w:rPr>
                <w:rFonts w:ascii="Times New Roman" w:hAnsi="Times New Roman" w:cs="Times New Roman"/>
                <w:sz w:val="28"/>
                <w:szCs w:val="28"/>
              </w:rPr>
              <w:t>0.</w:t>
            </w:r>
            <w:r w:rsidR="00355C7C" w:rsidRPr="00BC0598">
              <w:rPr>
                <w:rFonts w:ascii="Times New Roman" w:hAnsi="Times New Roman" w:cs="Times New Roman"/>
                <w:sz w:val="28"/>
                <w:szCs w:val="28"/>
              </w:rPr>
              <w:t>2</w:t>
            </w:r>
            <w:r w:rsidRPr="00BC0598">
              <w:rPr>
                <w:rFonts w:ascii="Times New Roman" w:hAnsi="Times New Roman" w:cs="Times New Roman"/>
                <w:sz w:val="28"/>
                <w:szCs w:val="28"/>
              </w:rPr>
              <w:t>5 + 0.</w:t>
            </w:r>
            <w:r w:rsidR="00355C7C" w:rsidRPr="00BC0598">
              <w:rPr>
                <w:rFonts w:ascii="Times New Roman" w:hAnsi="Times New Roman" w:cs="Times New Roman"/>
                <w:sz w:val="28"/>
                <w:szCs w:val="28"/>
              </w:rPr>
              <w:t>2</w:t>
            </w:r>
            <w:r w:rsidRPr="00BC0598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</w:tr>
      <w:tr w:rsidR="00153BB4" w:rsidRPr="00BC0598" w14:paraId="254AF0F6" w14:textId="77777777" w:rsidTr="00D14E4B">
        <w:tc>
          <w:tcPr>
            <w:tcW w:w="714" w:type="dxa"/>
          </w:tcPr>
          <w:p w14:paraId="2A918B7C" w14:textId="30A05E6E" w:rsidR="000D1247" w:rsidRPr="00BC0598" w:rsidRDefault="00B47077" w:rsidP="006F768B">
            <w:pPr>
              <w:spacing w:before="40" w:after="4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C0598">
              <w:rPr>
                <w:rFonts w:ascii="Times New Roman" w:hAnsi="Times New Roman" w:cs="Times New Roman"/>
                <w:sz w:val="28"/>
                <w:szCs w:val="28"/>
              </w:rPr>
              <w:t>c)</w:t>
            </w:r>
          </w:p>
        </w:tc>
        <w:tc>
          <w:tcPr>
            <w:tcW w:w="8086" w:type="dxa"/>
          </w:tcPr>
          <w:p w14:paraId="0D0EFDAF" w14:textId="77777777" w:rsidR="000D1247" w:rsidRPr="00BC0598" w:rsidRDefault="007D5251" w:rsidP="00D968E8">
            <w:pPr>
              <w:spacing w:before="40" w:after="40"/>
              <w:rPr>
                <w:rFonts w:ascii="Times New Roman" w:hAnsi="Times New Roman" w:cs="Times New Roman"/>
                <w:sz w:val="28"/>
                <w:szCs w:val="28"/>
              </w:rPr>
            </w:pPr>
            <w:r w:rsidRPr="00BC0598">
              <w:rPr>
                <w:rFonts w:ascii="Times New Roman" w:hAnsi="Times New Roman" w:cs="Times New Roman"/>
                <w:sz w:val="28"/>
                <w:szCs w:val="28"/>
              </w:rPr>
              <w:t xml:space="preserve">Vẽ được hệ trục </w:t>
            </w:r>
          </w:p>
          <w:p w14:paraId="2CA0E306" w14:textId="029B6794" w:rsidR="007D5251" w:rsidRPr="00BC0598" w:rsidRDefault="000643AC" w:rsidP="000643AC">
            <w:pPr>
              <w:spacing w:before="40" w:after="4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Xác định đúng</w:t>
            </w:r>
            <w:r w:rsidR="007D5251" w:rsidRPr="00BC0598">
              <w:rPr>
                <w:rFonts w:ascii="Times New Roman" w:hAnsi="Times New Roman" w:cs="Times New Roman"/>
                <w:sz w:val="28"/>
                <w:szCs w:val="28"/>
              </w:rPr>
              <w:t xml:space="preserve"> được 3 điểm</w:t>
            </w:r>
          </w:p>
        </w:tc>
        <w:tc>
          <w:tcPr>
            <w:tcW w:w="1543" w:type="dxa"/>
          </w:tcPr>
          <w:p w14:paraId="3EC12816" w14:textId="77777777" w:rsidR="007D5251" w:rsidRPr="00BC0598" w:rsidRDefault="007D5251" w:rsidP="006F768B">
            <w:pPr>
              <w:spacing w:before="40" w:after="40"/>
              <w:rPr>
                <w:rFonts w:ascii="Times New Roman" w:hAnsi="Times New Roman" w:cs="Times New Roman"/>
                <w:sz w:val="28"/>
                <w:szCs w:val="28"/>
              </w:rPr>
            </w:pPr>
            <w:r w:rsidRPr="00BC0598">
              <w:rPr>
                <w:rFonts w:ascii="Times New Roman" w:hAnsi="Times New Roman" w:cs="Times New Roman"/>
                <w:sz w:val="28"/>
                <w:szCs w:val="28"/>
              </w:rPr>
              <w:t>0.</w:t>
            </w:r>
            <w:r w:rsidR="002D4349" w:rsidRPr="00BC0598">
              <w:rPr>
                <w:rFonts w:ascii="Times New Roman" w:hAnsi="Times New Roman" w:cs="Times New Roman"/>
                <w:sz w:val="28"/>
                <w:szCs w:val="28"/>
              </w:rPr>
              <w:t xml:space="preserve">5 </w:t>
            </w:r>
          </w:p>
          <w:p w14:paraId="333221E4" w14:textId="41ED3F62" w:rsidR="000D1247" w:rsidRPr="00BC0598" w:rsidRDefault="002D4349" w:rsidP="006F768B">
            <w:pPr>
              <w:spacing w:before="40" w:after="40"/>
              <w:rPr>
                <w:rFonts w:ascii="Times New Roman" w:hAnsi="Times New Roman" w:cs="Times New Roman"/>
                <w:sz w:val="28"/>
                <w:szCs w:val="28"/>
              </w:rPr>
            </w:pPr>
            <w:r w:rsidRPr="00BC0598">
              <w:rPr>
                <w:rFonts w:ascii="Times New Roman" w:hAnsi="Times New Roman" w:cs="Times New Roman"/>
                <w:sz w:val="28"/>
                <w:szCs w:val="28"/>
              </w:rPr>
              <w:t xml:space="preserve"> 0.25</w:t>
            </w:r>
            <w:r w:rsidR="007D5251" w:rsidRPr="00BC0598">
              <w:rPr>
                <w:rFonts w:ascii="Times New Roman" w:hAnsi="Times New Roman" w:cs="Times New Roman"/>
                <w:sz w:val="28"/>
                <w:szCs w:val="28"/>
              </w:rPr>
              <w:t>x3</w:t>
            </w:r>
          </w:p>
        </w:tc>
      </w:tr>
      <w:tr w:rsidR="00153BB4" w:rsidRPr="00BC0598" w14:paraId="621DCB83" w14:textId="77777777" w:rsidTr="00FD65E6">
        <w:trPr>
          <w:trHeight w:val="1427"/>
        </w:trPr>
        <w:tc>
          <w:tcPr>
            <w:tcW w:w="10343" w:type="dxa"/>
            <w:gridSpan w:val="3"/>
          </w:tcPr>
          <w:p w14:paraId="466E5545" w14:textId="77777777" w:rsidR="00FD65E6" w:rsidRPr="00BC0598" w:rsidRDefault="00FD65E6" w:rsidP="00FD65E6">
            <w:pPr>
              <w:spacing w:before="40" w:after="40"/>
              <w:rPr>
                <w:rFonts w:ascii="Times New Roman" w:hAnsi="Times New Roman" w:cs="Times New Roman"/>
                <w:sz w:val="28"/>
                <w:szCs w:val="28"/>
              </w:rPr>
            </w:pPr>
            <w:r w:rsidRPr="00BC0598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Câu 2:</w:t>
            </w:r>
            <w:r w:rsidRPr="00BC0598">
              <w:rPr>
                <w:rFonts w:ascii="Times New Roman" w:hAnsi="Times New Roman" w:cs="Times New Roman"/>
                <w:sz w:val="28"/>
                <w:szCs w:val="28"/>
              </w:rPr>
              <w:t xml:space="preserve"> (2,0đ) 2.1. </w:t>
            </w:r>
            <w:r w:rsidRPr="00BC0598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Cho hai hàm số </w:t>
            </w:r>
            <w:r w:rsidRPr="00BC0598">
              <w:rPr>
                <w:rFonts w:ascii="Times New Roman" w:hAnsi="Times New Roman" w:cs="Times New Roman"/>
                <w:position w:val="-10"/>
                <w:sz w:val="28"/>
                <w:szCs w:val="28"/>
                <w:lang w:val="nl-NL"/>
              </w:rPr>
              <w:object w:dxaOrig="1160" w:dyaOrig="320" w14:anchorId="57634AE6">
                <v:shape id="_x0000_i1377" type="#_x0000_t75" style="width:57.6pt;height:15.55pt" o:ole="">
                  <v:imagedata r:id="rId21" o:title=""/>
                </v:shape>
                <o:OLEObject Type="Embed" ProgID="Equation.DSMT4" ShapeID="_x0000_i1377" DrawAspect="Content" ObjectID="_1772022471" r:id="rId63"/>
              </w:object>
            </w:r>
            <w:r w:rsidRPr="00BC0598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</w:t>
            </w:r>
            <w:r w:rsidRPr="00BC0598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320" w:dyaOrig="440" w14:anchorId="173D32A6">
                <v:shape id="_x0000_i1378" type="#_x0000_t75" style="width:15.55pt;height:21.9pt" o:ole="">
                  <v:imagedata r:id="rId23" o:title=""/>
                </v:shape>
                <o:OLEObject Type="Embed" ProgID="Equation.DSMT4" ShapeID="_x0000_i1378" DrawAspect="Content" ObjectID="_1772022472" r:id="rId64"/>
              </w:object>
            </w:r>
            <w:r w:rsidRPr="00BC0598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</w:t>
            </w:r>
          </w:p>
          <w:p w14:paraId="11CA028C" w14:textId="7D50D50F" w:rsidR="00FD65E6" w:rsidRPr="00BC0598" w:rsidRDefault="00FD65E6" w:rsidP="00FD65E6">
            <w:pPr>
              <w:spacing w:before="40" w:after="40"/>
              <w:rPr>
                <w:rFonts w:ascii="Times New Roman" w:hAnsi="Times New Roman" w:cs="Times New Roman"/>
                <w:sz w:val="28"/>
                <w:szCs w:val="28"/>
              </w:rPr>
            </w:pPr>
            <w:r w:rsidRPr="00BC0598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a) Xác định hệ số a, b của hàm số </w:t>
            </w:r>
            <w:r w:rsidRPr="00BC0598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320" w:dyaOrig="440" w14:anchorId="21CCBCA9">
                <v:shape id="_x0000_i1379" type="#_x0000_t75" style="width:15.55pt;height:21.9pt" o:ole="">
                  <v:imagedata r:id="rId23" o:title=""/>
                </v:shape>
                <o:OLEObject Type="Embed" ProgID="Equation.DSMT4" ShapeID="_x0000_i1379" DrawAspect="Content" ObjectID="_1772022473" r:id="rId65"/>
              </w:object>
            </w:r>
            <w:r w:rsidRPr="00BC0598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</w:t>
            </w:r>
            <w:r w:rsidRPr="00BC0598"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BC0598">
              <w:rPr>
                <w:rFonts w:ascii="Times New Roman" w:hAnsi="Times New Roman" w:cs="Times New Roman"/>
                <w:sz w:val="28"/>
                <w:szCs w:val="28"/>
                <w:highlight w:val="yellow"/>
              </w:rPr>
              <w:t xml:space="preserve"> 0.5</w:t>
            </w:r>
          </w:p>
          <w:p w14:paraId="6D931AE0" w14:textId="3ECACDB1" w:rsidR="003572D0" w:rsidRPr="00BC0598" w:rsidRDefault="00FD65E6" w:rsidP="00FD65E6">
            <w:pPr>
              <w:spacing w:beforeLines="30" w:before="72"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BC0598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b) Vẽ đồ thị của hàm số  mặt phẳng toạ độ Oxy. </w:t>
            </w:r>
            <w:r w:rsidR="00C81C85">
              <w:rPr>
                <w:rFonts w:ascii="Times New Roman" w:hAnsi="Times New Roman" w:cs="Times New Roman"/>
                <w:sz w:val="28"/>
                <w:szCs w:val="28"/>
                <w:highlight w:val="yellow"/>
              </w:rPr>
              <w:t>1.</w:t>
            </w:r>
            <w:r w:rsidR="00C81C85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  <w:p w14:paraId="5C667831" w14:textId="77823AC2" w:rsidR="00E2734E" w:rsidRPr="00BC0598" w:rsidRDefault="00E2734E" w:rsidP="008F249D">
            <w:pPr>
              <w:spacing w:before="40" w:after="40"/>
              <w:rPr>
                <w:rFonts w:ascii="Times New Roman" w:hAnsi="Times New Roman" w:cs="Times New Roman"/>
                <w:sz w:val="28"/>
                <w:szCs w:val="28"/>
              </w:rPr>
            </w:pPr>
            <w:r w:rsidRPr="00BC0598">
              <w:rPr>
                <w:rFonts w:ascii="Times New Roman" w:hAnsi="Times New Roman" w:cs="Times New Roman"/>
                <w:sz w:val="28"/>
                <w:szCs w:val="28"/>
              </w:rPr>
              <w:t xml:space="preserve">2.2. </w:t>
            </w:r>
            <w:r w:rsidRPr="00BC0598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Cho hàm số </w:t>
            </w:r>
            <w:r w:rsidRPr="00BC0598">
              <w:rPr>
                <w:rFonts w:ascii="Times New Roman" w:hAnsi="Times New Roman" w:cs="Times New Roman"/>
                <w:position w:val="-18"/>
                <w:sz w:val="28"/>
                <w:szCs w:val="28"/>
                <w:lang w:val="nl-NL"/>
              </w:rPr>
              <w:object w:dxaOrig="3780" w:dyaOrig="480" w14:anchorId="3F7AFC3C">
                <v:shape id="_x0000_i1380" type="#_x0000_t75" style="width:188.35pt;height:23.05pt" o:ole="">
                  <v:imagedata r:id="rId66" o:title=""/>
                </v:shape>
                <o:OLEObject Type="Embed" ProgID="Equation.DSMT4" ShapeID="_x0000_i1380" DrawAspect="Content" ObjectID="_1772022474" r:id="rId67"/>
              </w:object>
            </w:r>
            <w:r w:rsidRPr="00BC0598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</w:t>
            </w:r>
            <w:r w:rsidRPr="00BC0598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340" w:dyaOrig="440" w14:anchorId="6C2B632F">
                <v:shape id="_x0000_i1381" type="#_x0000_t75" style="width:16.7pt;height:21.9pt" o:ole="">
                  <v:imagedata r:id="rId28" o:title=""/>
                </v:shape>
                <o:OLEObject Type="Embed" ProgID="Equation.DSMT4" ShapeID="_x0000_i1381" DrawAspect="Content" ObjectID="_1772022475" r:id="rId68"/>
              </w:object>
            </w:r>
            <w:r w:rsidRPr="00BC0598">
              <w:rPr>
                <w:rFonts w:ascii="Times New Roman" w:hAnsi="Times New Roman" w:cs="Times New Roman"/>
                <w:sz w:val="28"/>
                <w:szCs w:val="28"/>
              </w:rPr>
              <w:t xml:space="preserve"> với m là tham số.</w:t>
            </w:r>
            <w:r w:rsidR="008F249D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BC0598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Xác định tham số m để hàm số </w:t>
            </w:r>
            <w:r w:rsidRPr="00BC0598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340" w:dyaOrig="440" w14:anchorId="5788F6A9">
                <v:shape id="_x0000_i1382" type="#_x0000_t75" style="width:16.7pt;height:21.9pt" o:ole="">
                  <v:imagedata r:id="rId28" o:title=""/>
                </v:shape>
                <o:OLEObject Type="Embed" ProgID="Equation.DSMT4" ShapeID="_x0000_i1382" DrawAspect="Content" ObjectID="_1772022476" r:id="rId69"/>
              </w:object>
            </w:r>
            <w:r w:rsidRPr="00BC0598">
              <w:rPr>
                <w:rFonts w:ascii="Times New Roman" w:hAnsi="Times New Roman" w:cs="Times New Roman"/>
                <w:sz w:val="28"/>
                <w:szCs w:val="28"/>
              </w:rPr>
              <w:t xml:space="preserve"> là hàm số bậc nhất.</w:t>
            </w:r>
            <w:r w:rsidRPr="00BC0598">
              <w:rPr>
                <w:rFonts w:ascii="Times New Roman" w:hAnsi="Times New Roman" w:cs="Times New Roman"/>
                <w:sz w:val="28"/>
                <w:szCs w:val="28"/>
                <w:highlight w:val="yellow"/>
              </w:rPr>
              <w:t xml:space="preserve"> 0.5</w:t>
            </w:r>
          </w:p>
        </w:tc>
      </w:tr>
      <w:tr w:rsidR="00153BB4" w:rsidRPr="00BC0598" w14:paraId="42FBF1D0" w14:textId="77777777" w:rsidTr="00D14E4B">
        <w:tc>
          <w:tcPr>
            <w:tcW w:w="714" w:type="dxa"/>
          </w:tcPr>
          <w:p w14:paraId="2C154705" w14:textId="48175578" w:rsidR="003572D0" w:rsidRPr="00BC0598" w:rsidRDefault="000D1247" w:rsidP="006F768B">
            <w:pPr>
              <w:spacing w:before="40" w:after="4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C0598">
              <w:rPr>
                <w:rFonts w:ascii="Times New Roman" w:hAnsi="Times New Roman" w:cs="Times New Roman"/>
                <w:sz w:val="28"/>
                <w:szCs w:val="28"/>
              </w:rPr>
              <w:t>1</w:t>
            </w:r>
            <w:r w:rsidR="00E2734E" w:rsidRPr="00BC0598">
              <w:rPr>
                <w:rFonts w:ascii="Times New Roman" w:hAnsi="Times New Roman" w:cs="Times New Roman"/>
                <w:sz w:val="28"/>
                <w:szCs w:val="28"/>
              </w:rPr>
              <w:t>a</w:t>
            </w:r>
          </w:p>
        </w:tc>
        <w:tc>
          <w:tcPr>
            <w:tcW w:w="8086" w:type="dxa"/>
          </w:tcPr>
          <w:p w14:paraId="01D690A4" w14:textId="77777777" w:rsidR="003572D0" w:rsidRPr="00BC0598" w:rsidRDefault="00E2734E" w:rsidP="006F768B">
            <w:pPr>
              <w:spacing w:before="40" w:after="40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BC0598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Xác định đúng hệ số a hoặc  b</w:t>
            </w:r>
          </w:p>
          <w:p w14:paraId="475249E8" w14:textId="7042431E" w:rsidR="00E2734E" w:rsidRPr="00BC0598" w:rsidRDefault="00E2734E" w:rsidP="00E2734E">
            <w:pPr>
              <w:spacing w:before="40" w:after="40"/>
              <w:rPr>
                <w:rFonts w:ascii="Times New Roman" w:hAnsi="Times New Roman" w:cs="Times New Roman"/>
                <w:sz w:val="28"/>
                <w:szCs w:val="28"/>
              </w:rPr>
            </w:pPr>
            <w:r w:rsidRPr="00BC0598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Xác định đúng hệ số a và b  b</w:t>
            </w:r>
          </w:p>
        </w:tc>
        <w:tc>
          <w:tcPr>
            <w:tcW w:w="1543" w:type="dxa"/>
          </w:tcPr>
          <w:p w14:paraId="4021212E" w14:textId="4443218E" w:rsidR="00E2734E" w:rsidRPr="00BC0598" w:rsidRDefault="003572D0" w:rsidP="006F768B">
            <w:pPr>
              <w:spacing w:before="40" w:after="4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C0598">
              <w:rPr>
                <w:rFonts w:ascii="Times New Roman" w:hAnsi="Times New Roman" w:cs="Times New Roman"/>
                <w:sz w:val="28"/>
                <w:szCs w:val="28"/>
              </w:rPr>
              <w:t>0.</w:t>
            </w:r>
            <w:bookmarkStart w:id="0" w:name="_GoBack"/>
            <w:bookmarkEnd w:id="0"/>
            <w:r w:rsidRPr="00BC0598">
              <w:rPr>
                <w:rFonts w:ascii="Times New Roman" w:hAnsi="Times New Roman" w:cs="Times New Roman"/>
                <w:sz w:val="28"/>
                <w:szCs w:val="28"/>
              </w:rPr>
              <w:t xml:space="preserve">5 </w:t>
            </w:r>
          </w:p>
          <w:p w14:paraId="3AEA20E0" w14:textId="4E0A4087" w:rsidR="003572D0" w:rsidRPr="00BC0598" w:rsidRDefault="00E2734E" w:rsidP="006F768B">
            <w:pPr>
              <w:spacing w:before="40" w:after="4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C0598">
              <w:rPr>
                <w:rFonts w:ascii="Times New Roman" w:hAnsi="Times New Roman" w:cs="Times New Roman"/>
                <w:sz w:val="28"/>
                <w:szCs w:val="28"/>
              </w:rPr>
              <w:t>+ 0.2</w:t>
            </w:r>
            <w:r w:rsidR="003572D0" w:rsidRPr="00BC0598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</w:tr>
      <w:tr w:rsidR="00153BB4" w:rsidRPr="00BC0598" w14:paraId="1BFF6597" w14:textId="77777777" w:rsidTr="00D14E4B">
        <w:tc>
          <w:tcPr>
            <w:tcW w:w="714" w:type="dxa"/>
          </w:tcPr>
          <w:p w14:paraId="56789A7E" w14:textId="6686006F" w:rsidR="003572D0" w:rsidRPr="00BC0598" w:rsidRDefault="00E2734E" w:rsidP="00E2734E">
            <w:pPr>
              <w:spacing w:before="40" w:after="4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C0598">
              <w:rPr>
                <w:rFonts w:ascii="Times New Roman" w:hAnsi="Times New Roman" w:cs="Times New Roman"/>
                <w:sz w:val="28"/>
                <w:szCs w:val="28"/>
              </w:rPr>
              <w:t>1b</w:t>
            </w:r>
            <w:r w:rsidR="003572D0" w:rsidRPr="00BC0598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8086" w:type="dxa"/>
          </w:tcPr>
          <w:p w14:paraId="4BEA47D9" w14:textId="18492249" w:rsidR="00E2734E" w:rsidRPr="00BC0598" w:rsidRDefault="00E2734E" w:rsidP="006F768B">
            <w:pPr>
              <w:spacing w:before="40" w:after="40"/>
              <w:rPr>
                <w:rFonts w:ascii="Times New Roman" w:hAnsi="Times New Roman" w:cs="Times New Roman"/>
                <w:sz w:val="28"/>
                <w:szCs w:val="28"/>
              </w:rPr>
            </w:pPr>
            <w:r w:rsidRPr="00BC0598">
              <w:rPr>
                <w:rFonts w:ascii="Times New Roman" w:hAnsi="Times New Roman" w:cs="Times New Roman"/>
                <w:sz w:val="28"/>
                <w:szCs w:val="28"/>
              </w:rPr>
              <w:t>Lấy được 1 điểm đi qua đúng</w:t>
            </w:r>
          </w:p>
          <w:p w14:paraId="26BD4FE3" w14:textId="41774970" w:rsidR="00E2734E" w:rsidRPr="00BC0598" w:rsidRDefault="00E2734E" w:rsidP="00E2734E">
            <w:pPr>
              <w:spacing w:before="40" w:after="40"/>
              <w:rPr>
                <w:rFonts w:ascii="Times New Roman" w:hAnsi="Times New Roman" w:cs="Times New Roman"/>
                <w:sz w:val="28"/>
                <w:szCs w:val="28"/>
              </w:rPr>
            </w:pPr>
            <w:r w:rsidRPr="00BC0598">
              <w:rPr>
                <w:rFonts w:ascii="Times New Roman" w:hAnsi="Times New Roman" w:cs="Times New Roman"/>
                <w:sz w:val="28"/>
                <w:szCs w:val="28"/>
              </w:rPr>
              <w:t>Lấy được 2 điểm đi qua đúng</w:t>
            </w:r>
            <w:r w:rsidR="00D3156D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14:paraId="6BCBBD1F" w14:textId="783CB4A0" w:rsidR="003572D0" w:rsidRPr="00BC0598" w:rsidRDefault="00E2734E" w:rsidP="006F768B">
            <w:pPr>
              <w:spacing w:before="40" w:after="40"/>
              <w:rPr>
                <w:rFonts w:ascii="Times New Roman" w:hAnsi="Times New Roman" w:cs="Times New Roman"/>
                <w:sz w:val="28"/>
                <w:szCs w:val="28"/>
              </w:rPr>
            </w:pPr>
            <w:r w:rsidRPr="00BC0598">
              <w:rPr>
                <w:rFonts w:ascii="Times New Roman" w:hAnsi="Times New Roman" w:cs="Times New Roman"/>
                <w:sz w:val="28"/>
                <w:szCs w:val="28"/>
              </w:rPr>
              <w:t>Vẽ hình đúng</w:t>
            </w:r>
          </w:p>
        </w:tc>
        <w:tc>
          <w:tcPr>
            <w:tcW w:w="1543" w:type="dxa"/>
          </w:tcPr>
          <w:p w14:paraId="26CB295D" w14:textId="77777777" w:rsidR="005C1F62" w:rsidRPr="00BC0598" w:rsidRDefault="005C1F62" w:rsidP="005C1F62">
            <w:pPr>
              <w:spacing w:before="40" w:after="4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C0598">
              <w:rPr>
                <w:rFonts w:ascii="Times New Roman" w:hAnsi="Times New Roman" w:cs="Times New Roman"/>
                <w:sz w:val="28"/>
                <w:szCs w:val="28"/>
              </w:rPr>
              <w:t>+ 0.25</w:t>
            </w:r>
          </w:p>
          <w:p w14:paraId="5DA1C9B5" w14:textId="3E91CB42" w:rsidR="003572D0" w:rsidRPr="00BC0598" w:rsidRDefault="003572D0" w:rsidP="006F768B">
            <w:pPr>
              <w:spacing w:before="40" w:after="4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C0598">
              <w:rPr>
                <w:rFonts w:ascii="Times New Roman" w:hAnsi="Times New Roman" w:cs="Times New Roman"/>
                <w:sz w:val="28"/>
                <w:szCs w:val="28"/>
              </w:rPr>
              <w:t xml:space="preserve">+ </w:t>
            </w:r>
            <w:r w:rsidR="008F1A54" w:rsidRPr="00BC0598">
              <w:rPr>
                <w:rFonts w:ascii="Times New Roman" w:hAnsi="Times New Roman" w:cs="Times New Roman"/>
                <w:sz w:val="28"/>
                <w:szCs w:val="28"/>
              </w:rPr>
              <w:t>0.</w:t>
            </w:r>
            <w:r w:rsidR="00E2734E" w:rsidRPr="00BC0598">
              <w:rPr>
                <w:rFonts w:ascii="Times New Roman" w:hAnsi="Times New Roman" w:cs="Times New Roman"/>
                <w:sz w:val="28"/>
                <w:szCs w:val="28"/>
              </w:rPr>
              <w:t>2</w:t>
            </w:r>
            <w:r w:rsidRPr="00BC0598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  <w:p w14:paraId="022336F1" w14:textId="5536257D" w:rsidR="00E2734E" w:rsidRPr="00BC0598" w:rsidRDefault="00E2734E" w:rsidP="00C81C85">
            <w:pPr>
              <w:spacing w:before="40" w:after="4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C0598">
              <w:rPr>
                <w:rFonts w:ascii="Times New Roman" w:hAnsi="Times New Roman" w:cs="Times New Roman"/>
                <w:sz w:val="28"/>
                <w:szCs w:val="28"/>
              </w:rPr>
              <w:t>+ 0.</w:t>
            </w:r>
            <w:r w:rsidR="00C81C85">
              <w:rPr>
                <w:rFonts w:ascii="Times New Roman" w:hAnsi="Times New Roman" w:cs="Times New Roman"/>
                <w:sz w:val="28"/>
                <w:szCs w:val="28"/>
              </w:rPr>
              <w:t>2</w:t>
            </w:r>
            <w:r w:rsidRPr="00BC0598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</w:tr>
      <w:tr w:rsidR="00153BB4" w:rsidRPr="00BC0598" w14:paraId="4A1B9192" w14:textId="77777777" w:rsidTr="00D14E4B">
        <w:tc>
          <w:tcPr>
            <w:tcW w:w="714" w:type="dxa"/>
          </w:tcPr>
          <w:p w14:paraId="32DB5D9B" w14:textId="4D7316A5" w:rsidR="000D1247" w:rsidRPr="00BC0598" w:rsidRDefault="000D1247" w:rsidP="00E2734E">
            <w:pPr>
              <w:spacing w:before="40" w:after="4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C0598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8086" w:type="dxa"/>
          </w:tcPr>
          <w:p w14:paraId="302F7292" w14:textId="60CD00D0" w:rsidR="000D1247" w:rsidRPr="00BC0598" w:rsidRDefault="00E2734E" w:rsidP="006F768B">
            <w:pPr>
              <w:spacing w:before="40" w:after="40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BC0598">
              <w:rPr>
                <w:rFonts w:ascii="Times New Roman" w:hAnsi="Times New Roman" w:cs="Times New Roman"/>
                <w:position w:val="-18"/>
                <w:sz w:val="28"/>
                <w:szCs w:val="28"/>
                <w:lang w:val="nl-NL"/>
              </w:rPr>
              <w:object w:dxaOrig="3780" w:dyaOrig="480" w14:anchorId="6F034833">
                <v:shape id="_x0000_i1383" type="#_x0000_t75" style="width:188.35pt;height:23.05pt" o:ole="">
                  <v:imagedata r:id="rId70" o:title=""/>
                </v:shape>
                <o:OLEObject Type="Embed" ProgID="Equation.DSMT4" ShapeID="_x0000_i1383" DrawAspect="Content" ObjectID="_1772022477" r:id="rId71"/>
              </w:object>
            </w:r>
            <w:r w:rsidRPr="00BC0598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340" w:dyaOrig="440" w14:anchorId="2A037F6B">
                <v:shape id="_x0000_i1384" type="#_x0000_t75" style="width:16.7pt;height:21.9pt" o:ole="">
                  <v:imagedata r:id="rId28" o:title=""/>
                </v:shape>
                <o:OLEObject Type="Embed" ProgID="Equation.DSMT4" ShapeID="_x0000_i1384" DrawAspect="Content" ObjectID="_1772022478" r:id="rId72"/>
              </w:object>
            </w:r>
          </w:p>
          <w:p w14:paraId="24A2C493" w14:textId="4BAFAEBA" w:rsidR="00E2734E" w:rsidRPr="00BC0598" w:rsidRDefault="00E2734E" w:rsidP="00E2734E">
            <w:pPr>
              <w:spacing w:before="40" w:after="40"/>
              <w:rPr>
                <w:rFonts w:ascii="Times New Roman" w:hAnsi="Times New Roman" w:cs="Times New Roman"/>
                <w:sz w:val="28"/>
                <w:szCs w:val="28"/>
              </w:rPr>
            </w:pPr>
            <w:r w:rsidRPr="00BC0598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lastRenderedPageBreak/>
              <w:t xml:space="preserve">Để </w:t>
            </w:r>
            <w:r w:rsidRPr="00BC0598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340" w:dyaOrig="440" w14:anchorId="0E60E390">
                <v:shape id="_x0000_i1385" type="#_x0000_t75" style="width:16.7pt;height:21.9pt" o:ole="">
                  <v:imagedata r:id="rId28" o:title=""/>
                </v:shape>
                <o:OLEObject Type="Embed" ProgID="Equation.DSMT4" ShapeID="_x0000_i1385" DrawAspect="Content" ObjectID="_1772022479" r:id="rId73"/>
              </w:object>
            </w:r>
            <w:r w:rsidRPr="00BC0598">
              <w:rPr>
                <w:rFonts w:ascii="Times New Roman" w:hAnsi="Times New Roman" w:cs="Times New Roman"/>
                <w:sz w:val="28"/>
                <w:szCs w:val="28"/>
              </w:rPr>
              <w:t xml:space="preserve"> là hàm số bậc nhất thì </w:t>
            </w:r>
            <w:r w:rsidRPr="00BC0598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1200" w:dyaOrig="320" w14:anchorId="7CE725FC">
                <v:shape id="_x0000_i1386" type="#_x0000_t75" style="width:59.9pt;height:16.7pt" o:ole="">
                  <v:imagedata r:id="rId74" o:title=""/>
                </v:shape>
                <o:OLEObject Type="Embed" ProgID="Equation.DSMT4" ShapeID="_x0000_i1386" DrawAspect="Content" ObjectID="_1772022480" r:id="rId75"/>
              </w:object>
            </w:r>
            <w:r w:rsidRPr="00BC0598">
              <w:rPr>
                <w:rFonts w:ascii="Times New Roman" w:hAnsi="Times New Roman" w:cs="Times New Roman"/>
                <w:sz w:val="28"/>
                <w:szCs w:val="28"/>
              </w:rPr>
              <w:t xml:space="preserve"> và </w:t>
            </w:r>
            <w:r w:rsidRPr="00BC0598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120" w:dyaOrig="279" w14:anchorId="71DAB818">
                <v:shape id="_x0000_i1387" type="#_x0000_t75" style="width:55.3pt;height:14.4pt" o:ole="">
                  <v:imagedata r:id="rId76" o:title=""/>
                </v:shape>
                <o:OLEObject Type="Embed" ProgID="Equation.DSMT4" ShapeID="_x0000_i1387" DrawAspect="Content" ObjectID="_1772022481" r:id="rId77"/>
              </w:object>
            </w:r>
            <w:r w:rsidRPr="00BC0598">
              <w:rPr>
                <w:rFonts w:ascii="Times New Roman" w:hAnsi="Times New Roman" w:cs="Times New Roman"/>
                <w:sz w:val="28"/>
                <w:szCs w:val="28"/>
              </w:rPr>
              <w:t xml:space="preserve"> nên </w:t>
            </w:r>
            <w:r w:rsidRPr="00BC0598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700" w:dyaOrig="260" w14:anchorId="6C859CDE">
                <v:shape id="_x0000_i1388" type="#_x0000_t75" style="width:35.15pt;height:12.65pt" o:ole="">
                  <v:imagedata r:id="rId78" o:title=""/>
                </v:shape>
                <o:OLEObject Type="Embed" ProgID="Equation.DSMT4" ShapeID="_x0000_i1388" DrawAspect="Content" ObjectID="_1772022482" r:id="rId79"/>
              </w:object>
            </w:r>
          </w:p>
        </w:tc>
        <w:tc>
          <w:tcPr>
            <w:tcW w:w="1543" w:type="dxa"/>
          </w:tcPr>
          <w:p w14:paraId="5A96095A" w14:textId="3DFDFC98" w:rsidR="000D1247" w:rsidRPr="00BC0598" w:rsidRDefault="008F1A54" w:rsidP="006F768B">
            <w:pPr>
              <w:spacing w:before="40" w:after="4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C0598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+ 0.</w:t>
            </w:r>
            <w:r w:rsidR="002D4349" w:rsidRPr="00BC0598">
              <w:rPr>
                <w:rFonts w:ascii="Times New Roman" w:hAnsi="Times New Roman" w:cs="Times New Roman"/>
                <w:sz w:val="28"/>
                <w:szCs w:val="28"/>
              </w:rPr>
              <w:t>2</w:t>
            </w:r>
            <w:r w:rsidRPr="00BC0598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  <w:p w14:paraId="135BF6E6" w14:textId="3BDA41E5" w:rsidR="002D4349" w:rsidRPr="00BC0598" w:rsidRDefault="002D4349" w:rsidP="00E2734E">
            <w:pPr>
              <w:spacing w:before="40" w:after="4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C0598">
              <w:rPr>
                <w:rFonts w:ascii="Times New Roman" w:hAnsi="Times New Roman" w:cs="Times New Roman"/>
                <w:sz w:val="28"/>
                <w:szCs w:val="28"/>
              </w:rPr>
              <w:t>+ 0.</w:t>
            </w:r>
            <w:r w:rsidR="005C1F62">
              <w:rPr>
                <w:rFonts w:ascii="Times New Roman" w:hAnsi="Times New Roman" w:cs="Times New Roman"/>
                <w:sz w:val="28"/>
                <w:szCs w:val="28"/>
              </w:rPr>
              <w:t>2</w:t>
            </w:r>
            <w:r w:rsidRPr="00BC0598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</w:tr>
      <w:tr w:rsidR="00153BB4" w:rsidRPr="00BC0598" w14:paraId="18EBDD27" w14:textId="77777777" w:rsidTr="006F768B">
        <w:tc>
          <w:tcPr>
            <w:tcW w:w="10343" w:type="dxa"/>
            <w:gridSpan w:val="3"/>
          </w:tcPr>
          <w:p w14:paraId="792FA7A1" w14:textId="77777777" w:rsidR="006860AB" w:rsidRPr="00BC0598" w:rsidRDefault="006860AB" w:rsidP="006860AB">
            <w:pPr>
              <w:spacing w:before="40" w:after="40"/>
              <w:rPr>
                <w:rFonts w:ascii="Times New Roman" w:hAnsi="Times New Roman" w:cs="Times New Roman"/>
                <w:sz w:val="28"/>
                <w:szCs w:val="28"/>
              </w:rPr>
            </w:pPr>
            <w:r w:rsidRPr="00BC0598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lastRenderedPageBreak/>
              <w:t xml:space="preserve">Câu 3: </w:t>
            </w:r>
            <w:r w:rsidRPr="00BC0598">
              <w:rPr>
                <w:rFonts w:ascii="Times New Roman" w:hAnsi="Times New Roman" w:cs="Times New Roman"/>
                <w:bCs/>
                <w:sz w:val="28"/>
                <w:szCs w:val="28"/>
              </w:rPr>
              <w:t>(1,5 điểm)</w:t>
            </w:r>
            <w:r w:rsidRPr="00BC0598">
              <w:rPr>
                <w:rFonts w:ascii="Times New Roman" w:hAnsi="Times New Roman" w:cs="Times New Roman"/>
                <w:sz w:val="28"/>
                <w:szCs w:val="28"/>
              </w:rPr>
              <w:t xml:space="preserve">  Cho các đường thẳng:</w:t>
            </w:r>
          </w:p>
          <w:p w14:paraId="2FE90183" w14:textId="4C1F39C1" w:rsidR="003572D0" w:rsidRPr="00BC0598" w:rsidRDefault="006860AB" w:rsidP="006860AB">
            <w:pPr>
              <w:spacing w:before="40" w:after="40"/>
              <w:ind w:firstLine="720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BC0598">
              <w:rPr>
                <w:rFonts w:ascii="Times New Roman" w:hAnsi="Times New Roman" w:cs="Times New Roman"/>
                <w:position w:val="-32"/>
                <w:sz w:val="28"/>
                <w:szCs w:val="28"/>
                <w:lang w:val="nl-NL"/>
              </w:rPr>
              <w:object w:dxaOrig="6900" w:dyaOrig="760" w14:anchorId="7DC7E881">
                <v:shape id="_x0000_i1389" type="#_x0000_t75" style="width:370.35pt;height:39.75pt" o:ole="">
                  <v:imagedata r:id="rId31" o:title=""/>
                </v:shape>
                <o:OLEObject Type="Embed" ProgID="Equation.DSMT4" ShapeID="_x0000_i1389" DrawAspect="Content" ObjectID="_1772022483" r:id="rId80"/>
              </w:object>
            </w:r>
          </w:p>
        </w:tc>
      </w:tr>
      <w:tr w:rsidR="00153BB4" w:rsidRPr="00BC0598" w14:paraId="577B4284" w14:textId="77777777" w:rsidTr="00D14E4B">
        <w:tc>
          <w:tcPr>
            <w:tcW w:w="714" w:type="dxa"/>
          </w:tcPr>
          <w:p w14:paraId="2B8FDD7D" w14:textId="4198DE5A" w:rsidR="003572D0" w:rsidRPr="00BC0598" w:rsidRDefault="006452FE" w:rsidP="006F768B">
            <w:pPr>
              <w:spacing w:before="40" w:after="4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C0598">
              <w:rPr>
                <w:rFonts w:ascii="Times New Roman" w:hAnsi="Times New Roman" w:cs="Times New Roman"/>
                <w:sz w:val="28"/>
                <w:szCs w:val="28"/>
              </w:rPr>
              <w:t>3a</w:t>
            </w:r>
          </w:p>
        </w:tc>
        <w:tc>
          <w:tcPr>
            <w:tcW w:w="8086" w:type="dxa"/>
          </w:tcPr>
          <w:p w14:paraId="43141B9F" w14:textId="77777777" w:rsidR="00FD3227" w:rsidRPr="00BC0598" w:rsidRDefault="006452FE" w:rsidP="006452FE">
            <w:pPr>
              <w:spacing w:before="40" w:after="40"/>
              <w:rPr>
                <w:rFonts w:ascii="Times New Roman" w:hAnsi="Times New Roman" w:cs="Times New Roman"/>
                <w:sz w:val="28"/>
                <w:szCs w:val="28"/>
              </w:rPr>
            </w:pPr>
            <w:r w:rsidRPr="00BC0598">
              <w:rPr>
                <w:rFonts w:ascii="Times New Roman" w:hAnsi="Times New Roman" w:cs="Times New Roman"/>
                <w:sz w:val="28"/>
                <w:szCs w:val="28"/>
              </w:rPr>
              <w:t>C</w:t>
            </w:r>
            <w:r w:rsidR="00222FF0" w:rsidRPr="00BC0598">
              <w:rPr>
                <w:rFonts w:ascii="Times New Roman" w:hAnsi="Times New Roman" w:cs="Times New Roman"/>
                <w:sz w:val="28"/>
                <w:szCs w:val="28"/>
              </w:rPr>
              <w:t xml:space="preserve">hỉ ra </w:t>
            </w:r>
            <w:r w:rsidRPr="00BC0598">
              <w:rPr>
                <w:rFonts w:ascii="Times New Roman" w:hAnsi="Times New Roman" w:cs="Times New Roman"/>
                <w:sz w:val="28"/>
                <w:szCs w:val="28"/>
              </w:rPr>
              <w:t xml:space="preserve">được </w:t>
            </w:r>
            <w:r w:rsidRPr="00BC0598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719" w:dyaOrig="400" w14:anchorId="03C86346">
                <v:shape id="_x0000_i1390" type="#_x0000_t75" style="width:86.4pt;height:19.6pt" o:ole="">
                  <v:imagedata r:id="rId81" o:title=""/>
                </v:shape>
                <o:OLEObject Type="Embed" ProgID="Equation.DSMT4" ShapeID="_x0000_i1390" DrawAspect="Content" ObjectID="_1772022484" r:id="rId82"/>
              </w:object>
            </w:r>
          </w:p>
          <w:p w14:paraId="6E502285" w14:textId="39AFE8AD" w:rsidR="006452FE" w:rsidRPr="00BC0598" w:rsidRDefault="006452FE" w:rsidP="006452FE">
            <w:pPr>
              <w:spacing w:before="40" w:after="40"/>
              <w:rPr>
                <w:rFonts w:ascii="Times New Roman" w:hAnsi="Times New Roman" w:cs="Times New Roman"/>
                <w:sz w:val="28"/>
                <w:szCs w:val="28"/>
              </w:rPr>
            </w:pPr>
            <w:r w:rsidRPr="00BC0598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2079" w:dyaOrig="400" w14:anchorId="75746D63">
                <v:shape id="_x0000_i1391" type="#_x0000_t75" style="width:104.25pt;height:19.6pt" o:ole="">
                  <v:imagedata r:id="rId83" o:title=""/>
                </v:shape>
                <o:OLEObject Type="Embed" ProgID="Equation.DSMT4" ShapeID="_x0000_i1391" DrawAspect="Content" ObjectID="_1772022485" r:id="rId84"/>
              </w:object>
            </w:r>
          </w:p>
        </w:tc>
        <w:tc>
          <w:tcPr>
            <w:tcW w:w="1543" w:type="dxa"/>
          </w:tcPr>
          <w:p w14:paraId="5118F4D5" w14:textId="77777777" w:rsidR="003572D0" w:rsidRPr="00BC0598" w:rsidRDefault="00FD3227" w:rsidP="006F768B">
            <w:pPr>
              <w:spacing w:before="40" w:after="4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C0598">
              <w:rPr>
                <w:rFonts w:ascii="Times New Roman" w:hAnsi="Times New Roman" w:cs="Times New Roman"/>
                <w:sz w:val="28"/>
                <w:szCs w:val="28"/>
              </w:rPr>
              <w:t>0.25 + 0.25</w:t>
            </w:r>
          </w:p>
          <w:p w14:paraId="1DFB9476" w14:textId="4575719C" w:rsidR="006452FE" w:rsidRPr="00BC0598" w:rsidRDefault="006452FE" w:rsidP="006F768B">
            <w:pPr>
              <w:spacing w:before="40" w:after="4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C0598">
              <w:rPr>
                <w:rFonts w:ascii="Times New Roman" w:hAnsi="Times New Roman" w:cs="Times New Roman"/>
                <w:sz w:val="28"/>
                <w:szCs w:val="28"/>
              </w:rPr>
              <w:t>0.25 + 0.25</w:t>
            </w:r>
          </w:p>
        </w:tc>
      </w:tr>
      <w:tr w:rsidR="006452FE" w:rsidRPr="00BC0598" w14:paraId="3F374CEA" w14:textId="77777777" w:rsidTr="00D14E4B">
        <w:tc>
          <w:tcPr>
            <w:tcW w:w="714" w:type="dxa"/>
          </w:tcPr>
          <w:p w14:paraId="200A6FDF" w14:textId="5C0C7DCF" w:rsidR="006452FE" w:rsidRPr="00BC0598" w:rsidRDefault="006452FE" w:rsidP="006F768B">
            <w:pPr>
              <w:spacing w:before="40" w:after="4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C0598">
              <w:rPr>
                <w:rFonts w:ascii="Times New Roman" w:hAnsi="Times New Roman" w:cs="Times New Roman"/>
                <w:sz w:val="28"/>
                <w:szCs w:val="28"/>
              </w:rPr>
              <w:t>3b</w:t>
            </w:r>
          </w:p>
        </w:tc>
        <w:tc>
          <w:tcPr>
            <w:tcW w:w="8086" w:type="dxa"/>
          </w:tcPr>
          <w:p w14:paraId="4B727B27" w14:textId="6407023B" w:rsidR="006452FE" w:rsidRPr="00BC0598" w:rsidRDefault="006452FE" w:rsidP="006452FE">
            <w:pPr>
              <w:spacing w:before="40" w:after="40"/>
              <w:rPr>
                <w:rFonts w:ascii="Times New Roman" w:hAnsi="Times New Roman" w:cs="Times New Roman"/>
                <w:sz w:val="28"/>
                <w:szCs w:val="28"/>
              </w:rPr>
            </w:pPr>
            <w:r w:rsidRPr="00BC0598">
              <w:rPr>
                <w:rFonts w:ascii="Times New Roman" w:hAnsi="Times New Roman" w:cs="Times New Roman"/>
                <w:sz w:val="28"/>
                <w:szCs w:val="28"/>
              </w:rPr>
              <w:t>Góc tù vì a</w:t>
            </w:r>
            <w:r w:rsidR="009C08F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BC0598">
              <w:rPr>
                <w:rFonts w:ascii="Times New Roman" w:hAnsi="Times New Roman" w:cs="Times New Roman"/>
                <w:sz w:val="28"/>
                <w:szCs w:val="28"/>
              </w:rPr>
              <w:t>&lt;</w:t>
            </w:r>
            <w:r w:rsidR="009C08F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BC0598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1543" w:type="dxa"/>
          </w:tcPr>
          <w:p w14:paraId="01EB6967" w14:textId="4D20C35F" w:rsidR="006452FE" w:rsidRPr="00BC0598" w:rsidRDefault="006452FE" w:rsidP="006F768B">
            <w:pPr>
              <w:spacing w:before="40" w:after="4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C0598">
              <w:rPr>
                <w:rFonts w:ascii="Times New Roman" w:hAnsi="Times New Roman" w:cs="Times New Roman"/>
                <w:sz w:val="28"/>
                <w:szCs w:val="28"/>
              </w:rPr>
              <w:t>0.25 + 0.25</w:t>
            </w:r>
          </w:p>
        </w:tc>
      </w:tr>
      <w:tr w:rsidR="00153BB4" w:rsidRPr="00BC0598" w14:paraId="1D451EB8" w14:textId="77777777" w:rsidTr="006F768B">
        <w:tc>
          <w:tcPr>
            <w:tcW w:w="10343" w:type="dxa"/>
            <w:gridSpan w:val="3"/>
          </w:tcPr>
          <w:p w14:paraId="105260F9" w14:textId="35BE0C2F" w:rsidR="005D039C" w:rsidRPr="00BC0598" w:rsidRDefault="005D039C" w:rsidP="005D039C">
            <w:pPr>
              <w:spacing w:before="40" w:after="40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BC0598">
              <w:rPr>
                <w:rFonts w:ascii="Times New Roman" w:hAnsi="Times New Roman" w:cs="Times New Roman"/>
                <w:noProof/>
                <w:sz w:val="28"/>
                <w:szCs w:val="28"/>
              </w:rPr>
              <w:drawing>
                <wp:anchor distT="0" distB="0" distL="114300" distR="114300" simplePos="0" relativeHeight="251677696" behindDoc="0" locked="0" layoutInCell="1" allowOverlap="1" wp14:anchorId="79B0E8C4" wp14:editId="7FED14E0">
                  <wp:simplePos x="0" y="0"/>
                  <wp:positionH relativeFrom="margin">
                    <wp:posOffset>3839509</wp:posOffset>
                  </wp:positionH>
                  <wp:positionV relativeFrom="paragraph">
                    <wp:posOffset>105522</wp:posOffset>
                  </wp:positionV>
                  <wp:extent cx="2276475" cy="1272540"/>
                  <wp:effectExtent l="0" t="0" r="0" b="3810"/>
                  <wp:wrapSquare wrapText="bothSides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9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3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-359" t="5627" r="359" b="5556"/>
                          <a:stretch/>
                        </pic:blipFill>
                        <pic:spPr bwMode="auto">
                          <a:xfrm>
                            <a:off x="0" y="0"/>
                            <a:ext cx="2276475" cy="1272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BC0598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Câu 4: </w:t>
            </w:r>
            <w:r w:rsidRPr="00BC0598">
              <w:rPr>
                <w:rFonts w:ascii="Times New Roman" w:hAnsi="Times New Roman" w:cs="Times New Roman"/>
                <w:bCs/>
                <w:sz w:val="28"/>
                <w:szCs w:val="28"/>
              </w:rPr>
              <w:t>(1,5 điểm) Cho hình vẽ</w:t>
            </w:r>
            <w:r w:rsidRPr="00BC0598">
              <w:rPr>
                <w:rFonts w:ascii="Times New Roman" w:hAnsi="Times New Roman" w:cs="Times New Roman"/>
                <w:sz w:val="28"/>
                <w:szCs w:val="28"/>
              </w:rPr>
              <w:t xml:space="preserve"> , biết DE//BC. Tính         a) </w:t>
            </w:r>
            <w:r w:rsidRPr="00BC0598">
              <w:rPr>
                <w:rFonts w:ascii="Times New Roman" w:hAnsi="Times New Roman" w:cs="Times New Roman"/>
                <w:position w:val="-24"/>
                <w:sz w:val="28"/>
                <w:szCs w:val="28"/>
                <w:lang w:val="nl-NL"/>
              </w:rPr>
              <w:object w:dxaOrig="480" w:dyaOrig="660" w14:anchorId="430ACC74">
                <v:shape id="_x0000_i1392" type="#_x0000_t75" style="width:24.2pt;height:32.25pt" o:ole="">
                  <v:imagedata r:id="rId36" o:title=""/>
                </v:shape>
                <o:OLEObject Type="Embed" ProgID="Equation.DSMT4" ShapeID="_x0000_i1392" DrawAspect="Content" ObjectID="_1772022486" r:id="rId85"/>
              </w:object>
            </w:r>
            <w:r w:rsidRPr="00BC0598">
              <w:rPr>
                <w:rFonts w:ascii="Times New Roman" w:hAnsi="Times New Roman" w:cs="Times New Roman"/>
                <w:sz w:val="28"/>
                <w:szCs w:val="28"/>
                <w:highlight w:val="yellow"/>
              </w:rPr>
              <w:t>1.0</w:t>
            </w:r>
          </w:p>
          <w:p w14:paraId="435EFA56" w14:textId="77777777" w:rsidR="005D039C" w:rsidRPr="00BC0598" w:rsidRDefault="005D039C" w:rsidP="005D039C">
            <w:pPr>
              <w:spacing w:before="40" w:after="40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BC0598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b) Độ dài đoàn thẳng DE biết BC=8cm.</w:t>
            </w:r>
            <w:r w:rsidRPr="00BC0598">
              <w:rPr>
                <w:rFonts w:ascii="Times New Roman" w:hAnsi="Times New Roman" w:cs="Times New Roman"/>
                <w:sz w:val="28"/>
                <w:szCs w:val="28"/>
                <w:highlight w:val="yellow"/>
              </w:rPr>
              <w:t xml:space="preserve"> 0.5</w:t>
            </w:r>
          </w:p>
          <w:p w14:paraId="2DB692D4" w14:textId="77777777" w:rsidR="005D039C" w:rsidRPr="00BC0598" w:rsidRDefault="005D039C" w:rsidP="005D039C">
            <w:pPr>
              <w:spacing w:before="40" w:after="40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5D1582BB" w14:textId="249B5C23" w:rsidR="00FD3227" w:rsidRPr="00BC0598" w:rsidRDefault="00FD3227" w:rsidP="00EB4DB3">
            <w:pPr>
              <w:pStyle w:val="ListParagraph"/>
              <w:spacing w:before="40" w:after="40"/>
              <w:ind w:left="108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153BB4" w:rsidRPr="00BC0598" w14:paraId="49274B61" w14:textId="77777777" w:rsidTr="00D14E4B">
        <w:tc>
          <w:tcPr>
            <w:tcW w:w="714" w:type="dxa"/>
          </w:tcPr>
          <w:p w14:paraId="7FB84A10" w14:textId="702BD0FB" w:rsidR="00FD3227" w:rsidRPr="00BC0598" w:rsidRDefault="00B94F99" w:rsidP="00FD3227">
            <w:pPr>
              <w:spacing w:before="40" w:after="4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C0598">
              <w:rPr>
                <w:rFonts w:ascii="Times New Roman" w:hAnsi="Times New Roman" w:cs="Times New Roman"/>
                <w:sz w:val="28"/>
                <w:szCs w:val="28"/>
              </w:rPr>
              <w:t>a</w:t>
            </w:r>
          </w:p>
        </w:tc>
        <w:tc>
          <w:tcPr>
            <w:tcW w:w="8086" w:type="dxa"/>
          </w:tcPr>
          <w:p w14:paraId="73504192" w14:textId="5648F4CF" w:rsidR="00987C8D" w:rsidRPr="00BC0598" w:rsidRDefault="00987C8D" w:rsidP="00987C8D">
            <w:pPr>
              <w:spacing w:before="40" w:after="40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BC0598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550AA7" w:rsidRPr="00550AA7">
              <w:rPr>
                <w:rFonts w:ascii="Times New Roman" w:hAnsi="Times New Roman" w:cs="Times New Roman"/>
                <w:position w:val="-28"/>
                <w:sz w:val="28"/>
                <w:szCs w:val="28"/>
                <w:lang w:val="nl-NL"/>
              </w:rPr>
              <w:object w:dxaOrig="1620" w:dyaOrig="700" w14:anchorId="3737D0C1">
                <v:shape id="_x0000_i1393" type="#_x0000_t75" style="width:80.05pt;height:34pt" o:ole="">
                  <v:imagedata r:id="rId86" o:title=""/>
                </v:shape>
                <o:OLEObject Type="Embed" ProgID="Equation.DSMT4" ShapeID="_x0000_i1393" DrawAspect="Content" ObjectID="_1772022487" r:id="rId87"/>
              </w:object>
            </w:r>
          </w:p>
          <w:p w14:paraId="0D3AD0F2" w14:textId="15C6115D" w:rsidR="00FD3227" w:rsidRPr="00BC0598" w:rsidRDefault="00FD3227" w:rsidP="00987C8D">
            <w:pPr>
              <w:spacing w:before="40" w:after="4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43" w:type="dxa"/>
          </w:tcPr>
          <w:p w14:paraId="246E8B83" w14:textId="77777777" w:rsidR="00FD3227" w:rsidRPr="00BC0598" w:rsidRDefault="00FD3227" w:rsidP="00FD3227">
            <w:pPr>
              <w:spacing w:before="40" w:after="4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0108C983" w14:textId="0551734D" w:rsidR="00FD3227" w:rsidRPr="00BC0598" w:rsidRDefault="00550AA7" w:rsidP="00E03DA6">
            <w:pPr>
              <w:spacing w:before="40" w:after="4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5 + 0.</w:t>
            </w:r>
            <w:r w:rsidRPr="00BC0598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</w:tr>
      <w:tr w:rsidR="00987C8D" w:rsidRPr="00BC0598" w14:paraId="11A1714A" w14:textId="77777777" w:rsidTr="00D14E4B">
        <w:tc>
          <w:tcPr>
            <w:tcW w:w="714" w:type="dxa"/>
          </w:tcPr>
          <w:p w14:paraId="134FF4A2" w14:textId="5BFD27D7" w:rsidR="00987C8D" w:rsidRPr="00BC0598" w:rsidRDefault="00B94F99" w:rsidP="00FD3227">
            <w:pPr>
              <w:spacing w:before="40" w:after="4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C0598">
              <w:rPr>
                <w:rFonts w:ascii="Times New Roman" w:hAnsi="Times New Roman" w:cs="Times New Roman"/>
                <w:sz w:val="28"/>
                <w:szCs w:val="28"/>
              </w:rPr>
              <w:t>b</w:t>
            </w:r>
          </w:p>
        </w:tc>
        <w:tc>
          <w:tcPr>
            <w:tcW w:w="8086" w:type="dxa"/>
          </w:tcPr>
          <w:p w14:paraId="48A28F37" w14:textId="22D14EE1" w:rsidR="00550AA7" w:rsidRDefault="00550AA7" w:rsidP="00987C8D">
            <w:pPr>
              <w:spacing w:before="40" w:after="40"/>
              <w:rPr>
                <w:rFonts w:ascii="Times New Roman" w:hAnsi="Times New Roman" w:cs="Times New Roman"/>
                <w:sz w:val="28"/>
                <w:szCs w:val="28"/>
              </w:rPr>
            </w:pPr>
            <w:r w:rsidRPr="00BC0598">
              <w:rPr>
                <w:rFonts w:ascii="Times New Roman" w:hAnsi="Times New Roman" w:cs="Times New Roman"/>
                <w:sz w:val="28"/>
                <w:szCs w:val="28"/>
              </w:rPr>
              <w:t xml:space="preserve">DE//BC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, Áp dụng hq định lí Thales </w:t>
            </w:r>
          </w:p>
          <w:p w14:paraId="7D6898A1" w14:textId="63967CF7" w:rsidR="00987C8D" w:rsidRPr="00550AA7" w:rsidRDefault="00550AA7" w:rsidP="00987C8D">
            <w:pPr>
              <w:spacing w:before="40" w:after="40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550AA7">
              <w:rPr>
                <w:rFonts w:ascii="Times New Roman" w:hAnsi="Times New Roman" w:cs="Times New Roman"/>
                <w:position w:val="-28"/>
                <w:sz w:val="28"/>
                <w:szCs w:val="28"/>
                <w:lang w:val="nl-NL"/>
              </w:rPr>
              <w:object w:dxaOrig="5319" w:dyaOrig="700" w14:anchorId="75D72FB8">
                <v:shape id="_x0000_i1394" type="#_x0000_t75" style="width:264.95pt;height:34pt" o:ole="">
                  <v:imagedata r:id="rId88" o:title=""/>
                </v:shape>
                <o:OLEObject Type="Embed" ProgID="Equation.DSMT4" ShapeID="_x0000_i1394" DrawAspect="Content" ObjectID="_1772022488" r:id="rId89"/>
              </w:object>
            </w:r>
          </w:p>
        </w:tc>
        <w:tc>
          <w:tcPr>
            <w:tcW w:w="1543" w:type="dxa"/>
          </w:tcPr>
          <w:p w14:paraId="30B45804" w14:textId="305DE6DB" w:rsidR="00987C8D" w:rsidRPr="00BC0598" w:rsidRDefault="00550AA7" w:rsidP="00FD3227">
            <w:pPr>
              <w:spacing w:before="40" w:after="4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C0598">
              <w:rPr>
                <w:rFonts w:ascii="Times New Roman" w:hAnsi="Times New Roman" w:cs="Times New Roman"/>
                <w:sz w:val="28"/>
                <w:szCs w:val="28"/>
              </w:rPr>
              <w:t>0.25 + 0.25</w:t>
            </w:r>
          </w:p>
        </w:tc>
      </w:tr>
      <w:tr w:rsidR="00B94F99" w:rsidRPr="00BC0598" w14:paraId="405100C7" w14:textId="77777777" w:rsidTr="0048384F">
        <w:tc>
          <w:tcPr>
            <w:tcW w:w="10343" w:type="dxa"/>
            <w:gridSpan w:val="3"/>
          </w:tcPr>
          <w:p w14:paraId="244E0E87" w14:textId="30C9AC12" w:rsidR="00B94F99" w:rsidRPr="00BC0598" w:rsidRDefault="00B94F99" w:rsidP="00B94F99">
            <w:pPr>
              <w:pStyle w:val="NormalWeb"/>
              <w:spacing w:before="0" w:beforeAutospacing="0" w:after="240" w:afterAutospacing="0" w:line="360" w:lineRule="atLeast"/>
              <w:ind w:left="48" w:right="48"/>
              <w:jc w:val="both"/>
              <w:rPr>
                <w:sz w:val="28"/>
                <w:szCs w:val="28"/>
              </w:rPr>
            </w:pPr>
            <w:r w:rsidRPr="00BC0598">
              <w:rPr>
                <w:b/>
                <w:bCs/>
                <w:sz w:val="28"/>
                <w:szCs w:val="28"/>
              </w:rPr>
              <w:t xml:space="preserve">Câu 5: </w:t>
            </w:r>
            <w:r w:rsidR="005D3414">
              <w:rPr>
                <w:bCs/>
                <w:sz w:val="28"/>
                <w:szCs w:val="28"/>
              </w:rPr>
              <w:t>(2,0</w:t>
            </w:r>
            <w:r w:rsidRPr="00BC0598">
              <w:rPr>
                <w:bCs/>
                <w:sz w:val="28"/>
                <w:szCs w:val="28"/>
              </w:rPr>
              <w:t xml:space="preserve"> điểm)</w:t>
            </w:r>
            <w:r w:rsidRPr="00BC0598">
              <w:rPr>
                <w:sz w:val="28"/>
                <w:szCs w:val="28"/>
              </w:rPr>
              <w:t xml:space="preserve">  Cho ta</w:t>
            </w:r>
            <w:r w:rsidR="00F06F87">
              <w:rPr>
                <w:sz w:val="28"/>
                <w:szCs w:val="28"/>
              </w:rPr>
              <w:t>m giác ABC vuông tại A,</w:t>
            </w:r>
            <w:r w:rsidR="002A011B" w:rsidRPr="00BC0598">
              <w:rPr>
                <w:sz w:val="28"/>
                <w:szCs w:val="28"/>
              </w:rPr>
              <w:t xml:space="preserve"> có AB = 6cm, AC = 8cm</w:t>
            </w:r>
            <w:r w:rsidR="002A011B">
              <w:rPr>
                <w:sz w:val="28"/>
                <w:szCs w:val="28"/>
              </w:rPr>
              <w:t>. Đ</w:t>
            </w:r>
            <w:r w:rsidR="00F06F87">
              <w:rPr>
                <w:sz w:val="28"/>
                <w:szCs w:val="28"/>
              </w:rPr>
              <w:t>ường tuyến AE</w:t>
            </w:r>
            <w:r w:rsidR="00305007" w:rsidRPr="00BC0598">
              <w:rPr>
                <w:sz w:val="28"/>
                <w:szCs w:val="28"/>
              </w:rPr>
              <w:t xml:space="preserve"> </w:t>
            </w:r>
            <w:r w:rsidR="008533E4">
              <w:rPr>
                <w:sz w:val="28"/>
                <w:szCs w:val="28"/>
              </w:rPr>
              <w:t>(E nằm trên BC). M, H</w:t>
            </w:r>
            <w:r w:rsidR="00F06F87">
              <w:rPr>
                <w:sz w:val="28"/>
                <w:szCs w:val="28"/>
              </w:rPr>
              <w:t xml:space="preserve"> nằm trên</w:t>
            </w:r>
            <w:r w:rsidR="00887AC2">
              <w:rPr>
                <w:sz w:val="28"/>
                <w:szCs w:val="28"/>
              </w:rPr>
              <w:t xml:space="preserve"> cạnh</w:t>
            </w:r>
            <w:r w:rsidR="00F06F87">
              <w:rPr>
                <w:sz w:val="28"/>
                <w:szCs w:val="28"/>
              </w:rPr>
              <w:t xml:space="preserve"> </w:t>
            </w:r>
            <w:r w:rsidRPr="00BC0598">
              <w:rPr>
                <w:sz w:val="28"/>
                <w:szCs w:val="28"/>
              </w:rPr>
              <w:t>AB</w:t>
            </w:r>
            <w:r w:rsidR="00F06F87">
              <w:rPr>
                <w:sz w:val="28"/>
                <w:szCs w:val="28"/>
              </w:rPr>
              <w:t xml:space="preserve"> sao cho </w:t>
            </w:r>
            <w:r w:rsidR="00F06F87" w:rsidRPr="00F06F87">
              <w:rPr>
                <w:position w:val="-4"/>
              </w:rPr>
              <w:object w:dxaOrig="1920" w:dyaOrig="260" w14:anchorId="6AE39596">
                <v:shape id="_x0000_i1395" type="#_x0000_t75" style="width:96.2pt;height:13.25pt" o:ole="">
                  <v:imagedata r:id="rId38" o:title=""/>
                </v:shape>
                <o:OLEObject Type="Embed" ProgID="Equation.DSMT4" ShapeID="_x0000_i1395" DrawAspect="Content" ObjectID="_1772022489" r:id="rId90"/>
              </w:object>
            </w:r>
            <w:r w:rsidRPr="00BC0598">
              <w:rPr>
                <w:sz w:val="28"/>
                <w:szCs w:val="28"/>
              </w:rPr>
              <w:t xml:space="preserve">. </w:t>
            </w:r>
          </w:p>
          <w:p w14:paraId="61900BDC" w14:textId="5244EE87" w:rsidR="00B94F99" w:rsidRPr="00BC0598" w:rsidRDefault="00B94F99" w:rsidP="00B94F99">
            <w:pPr>
              <w:spacing w:after="240" w:line="360" w:lineRule="atLeast"/>
              <w:ind w:left="48" w:right="48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BC0598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a) Chứng minh </w:t>
            </w:r>
            <w:r w:rsidR="00634A4E" w:rsidRPr="00634A4E">
              <w:rPr>
                <w:position w:val="-10"/>
              </w:rPr>
              <w:object w:dxaOrig="1200" w:dyaOrig="320" w14:anchorId="43943CEB">
                <v:shape id="_x0000_i1396" type="#_x0000_t75" style="width:59.9pt;height:15.55pt" o:ole="">
                  <v:imagedata r:id="rId40" o:title=""/>
                </v:shape>
                <o:OLEObject Type="Embed" ProgID="Equation.DSMT4" ShapeID="_x0000_i1396" DrawAspect="Content" ObjectID="_1772022490" r:id="rId91"/>
              </w:object>
            </w:r>
            <w:r w:rsidR="00634A4E">
              <w:t>.</w:t>
            </w:r>
          </w:p>
          <w:p w14:paraId="6E23E750" w14:textId="5E9ABD2C" w:rsidR="00B94F99" w:rsidRPr="00BC0598" w:rsidRDefault="00B94F99" w:rsidP="00B94F99">
            <w:pPr>
              <w:spacing w:after="240" w:line="360" w:lineRule="atLeast"/>
              <w:ind w:left="48" w:right="48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BC0598">
              <w:rPr>
                <w:rFonts w:ascii="Times New Roman" w:eastAsia="Times New Roman" w:hAnsi="Times New Roman" w:cs="Times New Roman"/>
                <w:sz w:val="28"/>
                <w:szCs w:val="28"/>
              </w:rPr>
              <w:t>b)</w:t>
            </w:r>
            <w:r w:rsidR="00634A4E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Chứng minh </w:t>
            </w:r>
            <w:r w:rsidR="00634A4E" w:rsidRPr="00634A4E">
              <w:rPr>
                <w:position w:val="-4"/>
              </w:rPr>
              <w:object w:dxaOrig="1120" w:dyaOrig="260" w14:anchorId="57E6221D">
                <v:shape id="_x0000_i1397" type="#_x0000_t75" style="width:56.45pt;height:13.25pt" o:ole="">
                  <v:imagedata r:id="rId43" o:title=""/>
                </v:shape>
                <o:OLEObject Type="Embed" ProgID="Equation.DSMT4" ShapeID="_x0000_i1397" DrawAspect="Content" ObjectID="_1772022491" r:id="rId92"/>
              </w:object>
            </w:r>
            <w:r w:rsidRPr="00BC0598">
              <w:rPr>
                <w:rFonts w:ascii="Times New Roman" w:eastAsia="Times New Roman" w:hAnsi="Times New Roman" w:cs="Times New Roman"/>
                <w:sz w:val="28"/>
                <w:szCs w:val="28"/>
              </w:rPr>
              <w:t>.</w:t>
            </w:r>
          </w:p>
          <w:p w14:paraId="0782CF22" w14:textId="014685BB" w:rsidR="00B94F99" w:rsidRPr="00BC0598" w:rsidRDefault="00B94F99" w:rsidP="00634A4E">
            <w:pPr>
              <w:spacing w:after="240" w:line="360" w:lineRule="atLeast"/>
              <w:ind w:left="48" w:right="48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BC0598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c) Đường phân giác AD cắt BC tại </w:t>
            </w:r>
            <w:r w:rsidR="00634A4E">
              <w:rPr>
                <w:rFonts w:ascii="Times New Roman" w:eastAsia="Times New Roman" w:hAnsi="Times New Roman" w:cs="Times New Roman"/>
                <w:sz w:val="28"/>
                <w:szCs w:val="28"/>
              </w:rPr>
              <w:t>D</w:t>
            </w:r>
            <w:r w:rsidRPr="00BC0598">
              <w:rPr>
                <w:rFonts w:ascii="Times New Roman" w:eastAsia="Times New Roman" w:hAnsi="Times New Roman" w:cs="Times New Roman"/>
                <w:sz w:val="28"/>
                <w:szCs w:val="28"/>
              </w:rPr>
              <w:t>. Tính DC.</w:t>
            </w:r>
          </w:p>
        </w:tc>
      </w:tr>
      <w:tr w:rsidR="00987C8D" w:rsidRPr="00BC0598" w14:paraId="47ABC3AE" w14:textId="77777777" w:rsidTr="00D14E4B">
        <w:tc>
          <w:tcPr>
            <w:tcW w:w="714" w:type="dxa"/>
          </w:tcPr>
          <w:p w14:paraId="137B31CE" w14:textId="77777777" w:rsidR="00987C8D" w:rsidRPr="00BC0598" w:rsidRDefault="00987C8D" w:rsidP="00FD3227">
            <w:pPr>
              <w:spacing w:before="40" w:after="4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086" w:type="dxa"/>
          </w:tcPr>
          <w:p w14:paraId="0C348D4A" w14:textId="77777777" w:rsidR="00987C8D" w:rsidRDefault="00B94F99" w:rsidP="00987C8D">
            <w:pPr>
              <w:spacing w:before="40" w:after="40"/>
              <w:rPr>
                <w:rFonts w:ascii="Times New Roman" w:hAnsi="Times New Roman" w:cs="Times New Roman"/>
                <w:sz w:val="28"/>
                <w:szCs w:val="28"/>
              </w:rPr>
            </w:pPr>
            <w:r w:rsidRPr="00BC0598">
              <w:rPr>
                <w:rFonts w:ascii="Times New Roman" w:hAnsi="Times New Roman" w:cs="Times New Roman"/>
                <w:sz w:val="28"/>
                <w:szCs w:val="28"/>
              </w:rPr>
              <w:t>Vẽ hình đúng tới câu a</w:t>
            </w:r>
          </w:p>
          <w:p w14:paraId="78325CA6" w14:textId="603CC7A8" w:rsidR="00D3156D" w:rsidRPr="00BC0598" w:rsidRDefault="00634A4E" w:rsidP="00987C8D">
            <w:pPr>
              <w:spacing w:before="40" w:after="40"/>
              <w:rPr>
                <w:rFonts w:ascii="Times New Roman" w:hAnsi="Times New Roman" w:cs="Times New Roman"/>
                <w:sz w:val="28"/>
                <w:szCs w:val="28"/>
              </w:rPr>
            </w:pPr>
            <w:r w:rsidRPr="00634A4E">
              <w:rPr>
                <w:rFonts w:ascii="Times New Roman" w:hAnsi="Times New Roman" w:cs="Times New Roman"/>
                <w:noProof/>
                <w:sz w:val="28"/>
                <w:szCs w:val="28"/>
              </w:rPr>
              <w:drawing>
                <wp:inline distT="0" distB="0" distL="0" distR="0" wp14:anchorId="13CC6573" wp14:editId="7F8D3885">
                  <wp:extent cx="3438939" cy="2080618"/>
                  <wp:effectExtent l="0" t="0" r="0" b="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48658" cy="208649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43" w:type="dxa"/>
          </w:tcPr>
          <w:p w14:paraId="3F194653" w14:textId="06360535" w:rsidR="00987C8D" w:rsidRPr="00BC0598" w:rsidRDefault="00B94F99" w:rsidP="00FD3227">
            <w:pPr>
              <w:spacing w:before="40" w:after="4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C0598">
              <w:rPr>
                <w:rFonts w:ascii="Times New Roman" w:hAnsi="Times New Roman" w:cs="Times New Roman"/>
                <w:sz w:val="28"/>
                <w:szCs w:val="28"/>
              </w:rPr>
              <w:t>0.5</w:t>
            </w:r>
          </w:p>
        </w:tc>
      </w:tr>
      <w:tr w:rsidR="00153BB4" w:rsidRPr="00BC0598" w14:paraId="60A750D3" w14:textId="77777777" w:rsidTr="00D14E4B">
        <w:tc>
          <w:tcPr>
            <w:tcW w:w="714" w:type="dxa"/>
          </w:tcPr>
          <w:p w14:paraId="0383A933" w14:textId="2B116EAC" w:rsidR="00FD3227" w:rsidRPr="00BC0598" w:rsidRDefault="00EB4DB3" w:rsidP="00FD3227">
            <w:pPr>
              <w:spacing w:before="40" w:after="4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C0598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a</w:t>
            </w:r>
            <w:r w:rsidR="00FD3227" w:rsidRPr="00BC0598">
              <w:rPr>
                <w:rFonts w:ascii="Times New Roman" w:hAnsi="Times New Roman" w:cs="Times New Roman"/>
                <w:sz w:val="28"/>
                <w:szCs w:val="28"/>
              </w:rPr>
              <w:t xml:space="preserve">) </w:t>
            </w:r>
          </w:p>
        </w:tc>
        <w:tc>
          <w:tcPr>
            <w:tcW w:w="8086" w:type="dxa"/>
          </w:tcPr>
          <w:p w14:paraId="7361C0FD" w14:textId="201F258F" w:rsidR="002E0BCF" w:rsidRPr="00BC0598" w:rsidRDefault="00895CEB" w:rsidP="002E0BCF">
            <w:pPr>
              <w:spacing w:after="240" w:line="360" w:lineRule="atLeast"/>
              <w:ind w:left="48" w:right="48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Xét ∆</w:t>
            </w:r>
            <w:r w:rsidR="002E0BCF" w:rsidRPr="00BC0598">
              <w:rPr>
                <w:rFonts w:ascii="Times New Roman" w:eastAsia="Times New Roman" w:hAnsi="Times New Roman" w:cs="Times New Roman"/>
                <w:sz w:val="28"/>
                <w:szCs w:val="28"/>
              </w:rPr>
              <w:t>BC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M, ta có MH = HM</w:t>
            </w:r>
            <w:r w:rsidR="002E0BCF" w:rsidRPr="00BC0598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và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BE = E</w:t>
            </w:r>
            <w:r w:rsidR="002E0BCF" w:rsidRPr="00BC0598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C nên </w:t>
            </w:r>
            <w:r w:rsidR="005C765A">
              <w:rPr>
                <w:rFonts w:ascii="Times New Roman" w:eastAsia="Times New Roman" w:hAnsi="Times New Roman" w:cs="Times New Roman"/>
                <w:sz w:val="28"/>
                <w:szCs w:val="28"/>
              </w:rPr>
              <w:t>EH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là đường trung bình của ∆</w:t>
            </w:r>
            <w:r w:rsidR="002E0BCF" w:rsidRPr="00BC0598">
              <w:rPr>
                <w:rFonts w:ascii="Times New Roman" w:eastAsia="Times New Roman" w:hAnsi="Times New Roman" w:cs="Times New Roman"/>
                <w:sz w:val="28"/>
                <w:szCs w:val="28"/>
              </w:rPr>
              <w:t>BC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M</w:t>
            </w:r>
            <w:r w:rsidR="002E0BCF" w:rsidRPr="00BC0598">
              <w:rPr>
                <w:rFonts w:ascii="Times New Roman" w:eastAsia="Times New Roman" w:hAnsi="Times New Roman" w:cs="Times New Roman"/>
                <w:sz w:val="28"/>
                <w:szCs w:val="28"/>
              </w:rPr>
              <w:t>.</w:t>
            </w:r>
          </w:p>
          <w:p w14:paraId="059CAA68" w14:textId="3C017EAF" w:rsidR="00FD3227" w:rsidRPr="00BC0598" w:rsidRDefault="002E0BCF" w:rsidP="00895CEB">
            <w:pPr>
              <w:spacing w:after="240" w:line="360" w:lineRule="atLeast"/>
              <w:ind w:left="48" w:right="48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BC0598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Suy ra </w:t>
            </w:r>
            <w:r w:rsidR="00895CEB">
              <w:rPr>
                <w:rFonts w:ascii="Times New Roman" w:eastAsia="Times New Roman" w:hAnsi="Times New Roman" w:cs="Times New Roman"/>
                <w:sz w:val="28"/>
                <w:szCs w:val="28"/>
              </w:rPr>
              <w:t>HE</w:t>
            </w:r>
            <w:r w:rsidRPr="00BC0598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// </w:t>
            </w:r>
            <w:r w:rsidR="00895CEB">
              <w:rPr>
                <w:rFonts w:ascii="Times New Roman" w:eastAsia="Times New Roman" w:hAnsi="Times New Roman" w:cs="Times New Roman"/>
                <w:sz w:val="28"/>
                <w:szCs w:val="28"/>
              </w:rPr>
              <w:t>M</w:t>
            </w:r>
            <w:r w:rsidR="004027A2">
              <w:rPr>
                <w:rFonts w:ascii="Times New Roman" w:eastAsia="Times New Roman" w:hAnsi="Times New Roman" w:cs="Times New Roman"/>
                <w:sz w:val="28"/>
                <w:szCs w:val="28"/>
              </w:rPr>
              <w:t>C</w:t>
            </w:r>
            <w:r w:rsidRPr="00BC0598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   </w:t>
            </w:r>
          </w:p>
        </w:tc>
        <w:tc>
          <w:tcPr>
            <w:tcW w:w="1543" w:type="dxa"/>
          </w:tcPr>
          <w:p w14:paraId="1BEBBDD4" w14:textId="2F2624E6" w:rsidR="00882370" w:rsidRPr="00BC0598" w:rsidRDefault="00882370" w:rsidP="00E03DA6">
            <w:pPr>
              <w:spacing w:before="40" w:after="4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C0598">
              <w:rPr>
                <w:rFonts w:ascii="Times New Roman" w:hAnsi="Times New Roman" w:cs="Times New Roman"/>
                <w:sz w:val="28"/>
                <w:szCs w:val="28"/>
              </w:rPr>
              <w:t>0.25</w:t>
            </w:r>
          </w:p>
          <w:p w14:paraId="0E92269F" w14:textId="77777777" w:rsidR="00882370" w:rsidRPr="00BC0598" w:rsidRDefault="00882370" w:rsidP="00E03DA6">
            <w:pPr>
              <w:spacing w:before="40" w:after="4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13302279" w14:textId="77777777" w:rsidR="00882370" w:rsidRPr="00BC0598" w:rsidRDefault="00882370" w:rsidP="00E03DA6">
            <w:pPr>
              <w:spacing w:before="40" w:after="4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28C675F0" w14:textId="17E04E7F" w:rsidR="00FD3227" w:rsidRPr="00BC0598" w:rsidRDefault="00E03DA6" w:rsidP="00E03DA6">
            <w:pPr>
              <w:spacing w:before="40" w:after="4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C0598">
              <w:rPr>
                <w:rFonts w:ascii="Times New Roman" w:hAnsi="Times New Roman" w:cs="Times New Roman"/>
                <w:sz w:val="28"/>
                <w:szCs w:val="28"/>
              </w:rPr>
              <w:t>0.</w:t>
            </w:r>
            <w:r w:rsidR="00882370" w:rsidRPr="00BC0598">
              <w:rPr>
                <w:rFonts w:ascii="Times New Roman" w:hAnsi="Times New Roman" w:cs="Times New Roman"/>
                <w:sz w:val="28"/>
                <w:szCs w:val="28"/>
              </w:rPr>
              <w:t>2</w:t>
            </w:r>
            <w:r w:rsidRPr="00BC0598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</w:tr>
      <w:tr w:rsidR="00153BB4" w:rsidRPr="00BC0598" w14:paraId="729A6366" w14:textId="77777777" w:rsidTr="00D14E4B">
        <w:tc>
          <w:tcPr>
            <w:tcW w:w="714" w:type="dxa"/>
          </w:tcPr>
          <w:p w14:paraId="671E2A27" w14:textId="0E73057D" w:rsidR="00EB4DB3" w:rsidRPr="00BC0598" w:rsidRDefault="00A1573F" w:rsidP="00FD3227">
            <w:pPr>
              <w:spacing w:before="40" w:after="4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C0598">
              <w:rPr>
                <w:rFonts w:ascii="Times New Roman" w:hAnsi="Times New Roman" w:cs="Times New Roman"/>
                <w:sz w:val="28"/>
                <w:szCs w:val="28"/>
              </w:rPr>
              <w:t>b</w:t>
            </w:r>
          </w:p>
        </w:tc>
        <w:tc>
          <w:tcPr>
            <w:tcW w:w="8086" w:type="dxa"/>
          </w:tcPr>
          <w:p w14:paraId="3F222C9B" w14:textId="41B1156E" w:rsidR="00300936" w:rsidRDefault="00300936" w:rsidP="00305007">
            <w:pPr>
              <w:spacing w:after="240" w:line="360" w:lineRule="atLeast"/>
              <w:ind w:left="48" w:right="48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Chứng minh được I là trung điểm AI</w:t>
            </w:r>
          </w:p>
          <w:p w14:paraId="4BE15A84" w14:textId="0AE0C1C3" w:rsidR="00305007" w:rsidRPr="00BC0598" w:rsidRDefault="005C765A" w:rsidP="00305007">
            <w:pPr>
              <w:spacing w:after="240" w:line="360" w:lineRule="atLeast"/>
              <w:ind w:left="48" w:right="48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BC0598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Suy ra 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MI là đường trung bình của ∆AHE</w:t>
            </w:r>
            <w:r w:rsidR="00305007" w:rsidRPr="00BC0598">
              <w:rPr>
                <w:rFonts w:ascii="Times New Roman" w:eastAsia="Times New Roman" w:hAnsi="Times New Roman" w:cs="Times New Roman"/>
                <w:sz w:val="28"/>
                <w:szCs w:val="28"/>
              </w:rPr>
              <w:t>.</w:t>
            </w:r>
          </w:p>
          <w:p w14:paraId="5ADF62DA" w14:textId="76A84274" w:rsidR="00A1573F" w:rsidRPr="00BC0598" w:rsidRDefault="00305007" w:rsidP="00A1573F">
            <w:pPr>
              <w:spacing w:after="240" w:line="360" w:lineRule="atLeast"/>
              <w:ind w:left="48" w:right="48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BC0598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r w:rsidR="005C765A" w:rsidRPr="00BC0598">
              <w:rPr>
                <w:rFonts w:ascii="Times New Roman" w:hAnsi="Times New Roman" w:cs="Times New Roman"/>
                <w:position w:val="-24"/>
                <w:sz w:val="28"/>
                <w:szCs w:val="28"/>
                <w:lang w:val="nl-NL"/>
              </w:rPr>
              <w:object w:dxaOrig="1520" w:dyaOrig="660" w14:anchorId="79F0D8D7">
                <v:shape id="_x0000_i1398" type="#_x0000_t75" style="width:76.05pt;height:32.25pt" o:ole="">
                  <v:imagedata r:id="rId94" o:title=""/>
                </v:shape>
                <o:OLEObject Type="Embed" ProgID="Equation.DSMT4" ShapeID="_x0000_i1398" DrawAspect="Content" ObjectID="_1772022492" r:id="rId95"/>
              </w:object>
            </w:r>
            <w:r w:rsidR="005C765A">
              <w:rPr>
                <w:rFonts w:ascii="Times New Roman" w:eastAsia="Times New Roman" w:hAnsi="Times New Roman" w:cs="Times New Roman"/>
                <w:sz w:val="28"/>
                <w:szCs w:val="28"/>
              </w:rPr>
              <w:t>   (1</w:t>
            </w:r>
            <w:r w:rsidR="00A1573F" w:rsidRPr="00BC0598">
              <w:rPr>
                <w:rFonts w:ascii="Times New Roman" w:eastAsia="Times New Roman" w:hAnsi="Times New Roman" w:cs="Times New Roman"/>
                <w:sz w:val="28"/>
                <w:szCs w:val="28"/>
              </w:rPr>
              <w:t>)</w:t>
            </w:r>
          </w:p>
          <w:p w14:paraId="5D7DFF9B" w14:textId="77777777" w:rsidR="005C765A" w:rsidRPr="00BC0598" w:rsidRDefault="005C765A" w:rsidP="005C765A">
            <w:pPr>
              <w:spacing w:after="240" w:line="360" w:lineRule="atLeast"/>
              <w:ind w:left="48" w:right="48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EH là đường trung bình của ∆</w:t>
            </w:r>
            <w:r w:rsidRPr="00BC0598">
              <w:rPr>
                <w:rFonts w:ascii="Times New Roman" w:eastAsia="Times New Roman" w:hAnsi="Times New Roman" w:cs="Times New Roman"/>
                <w:sz w:val="28"/>
                <w:szCs w:val="28"/>
              </w:rPr>
              <w:t>BC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M</w:t>
            </w:r>
            <w:r w:rsidRPr="00BC0598">
              <w:rPr>
                <w:rFonts w:ascii="Times New Roman" w:eastAsia="Times New Roman" w:hAnsi="Times New Roman" w:cs="Times New Roman"/>
                <w:sz w:val="28"/>
                <w:szCs w:val="28"/>
              </w:rPr>
              <w:t>.</w:t>
            </w:r>
          </w:p>
          <w:p w14:paraId="0766872B" w14:textId="250B2034" w:rsidR="005C765A" w:rsidRPr="00BC0598" w:rsidRDefault="005C765A" w:rsidP="005C765A">
            <w:pPr>
              <w:spacing w:after="240" w:line="360" w:lineRule="atLeast"/>
              <w:ind w:left="48" w:right="48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BC0598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r w:rsidRPr="00BC0598">
              <w:rPr>
                <w:rFonts w:ascii="Times New Roman" w:hAnsi="Times New Roman" w:cs="Times New Roman"/>
                <w:position w:val="-24"/>
                <w:sz w:val="28"/>
                <w:szCs w:val="28"/>
                <w:lang w:val="nl-NL"/>
              </w:rPr>
              <w:object w:dxaOrig="1660" w:dyaOrig="660" w14:anchorId="353155F9">
                <v:shape id="_x0000_i1399" type="#_x0000_t75" style="width:82.95pt;height:32.25pt" o:ole="">
                  <v:imagedata r:id="rId96" o:title=""/>
                </v:shape>
                <o:OLEObject Type="Embed" ProgID="Equation.DSMT4" ShapeID="_x0000_i1399" DrawAspect="Content" ObjectID="_1772022493" r:id="rId97"/>
              </w:objec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   (2</w:t>
            </w:r>
            <w:r w:rsidRPr="00BC0598">
              <w:rPr>
                <w:rFonts w:ascii="Times New Roman" w:eastAsia="Times New Roman" w:hAnsi="Times New Roman" w:cs="Times New Roman"/>
                <w:sz w:val="28"/>
                <w:szCs w:val="28"/>
              </w:rPr>
              <w:t>)</w:t>
            </w:r>
          </w:p>
          <w:p w14:paraId="0B43FB94" w14:textId="15E67C15" w:rsidR="00EB4DB3" w:rsidRPr="00BC0598" w:rsidRDefault="00A1573F" w:rsidP="003F5A61">
            <w:pPr>
              <w:spacing w:after="240" w:line="360" w:lineRule="atLeast"/>
              <w:ind w:left="48" w:right="48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BC0598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Từ (1) và (2) suy ra </w:t>
            </w:r>
            <w:r w:rsidR="005C765A" w:rsidRPr="005C765A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1280" w:dyaOrig="660" w14:anchorId="7A1096B6">
                <v:shape id="_x0000_i1400" type="#_x0000_t75" style="width:64.5pt;height:34pt" o:ole="">
                  <v:imagedata r:id="rId98" o:title=""/>
                </v:shape>
                <o:OLEObject Type="Embed" ProgID="Equation.DSMT4" ShapeID="_x0000_i1400" DrawAspect="Content" ObjectID="_1772022494" r:id="rId99"/>
              </w:object>
            </w:r>
            <w:r w:rsidR="005C765A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hay </w:t>
            </w:r>
            <w:r w:rsidR="005C765A" w:rsidRPr="005C765A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080" w:dyaOrig="279" w14:anchorId="7E3BB3BD">
                <v:shape id="_x0000_i1401" type="#_x0000_t75" style="width:54.15pt;height:14.4pt" o:ole="">
                  <v:imagedata r:id="rId100" o:title=""/>
                </v:shape>
                <o:OLEObject Type="Embed" ProgID="Equation.DSMT4" ShapeID="_x0000_i1401" DrawAspect="Content" ObjectID="_1772022495" r:id="rId101"/>
              </w:object>
            </w:r>
          </w:p>
        </w:tc>
        <w:tc>
          <w:tcPr>
            <w:tcW w:w="1543" w:type="dxa"/>
          </w:tcPr>
          <w:p w14:paraId="4A171556" w14:textId="0AF22304" w:rsidR="00EB4DB3" w:rsidRPr="00BC0598" w:rsidRDefault="00EB4DB3" w:rsidP="00FD3227">
            <w:pPr>
              <w:spacing w:before="40" w:after="4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3F5A61" w:rsidRPr="00BC0598" w14:paraId="2DA91025" w14:textId="77777777" w:rsidTr="00D14E4B">
        <w:tc>
          <w:tcPr>
            <w:tcW w:w="714" w:type="dxa"/>
          </w:tcPr>
          <w:p w14:paraId="24AAC52D" w14:textId="49DD2D1D" w:rsidR="003F5A61" w:rsidRPr="00BC0598" w:rsidRDefault="003F5A61" w:rsidP="00FD3227">
            <w:pPr>
              <w:spacing w:before="40" w:after="4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C0598">
              <w:rPr>
                <w:rFonts w:ascii="Times New Roman" w:hAnsi="Times New Roman" w:cs="Times New Roman"/>
                <w:sz w:val="28"/>
                <w:szCs w:val="28"/>
              </w:rPr>
              <w:t>C</w:t>
            </w:r>
          </w:p>
        </w:tc>
        <w:tc>
          <w:tcPr>
            <w:tcW w:w="8086" w:type="dxa"/>
          </w:tcPr>
          <w:p w14:paraId="4638176F" w14:textId="310D3727" w:rsidR="003F5A61" w:rsidRPr="00BC0598" w:rsidRDefault="007D6A75" w:rsidP="00305007">
            <w:pPr>
              <w:spacing w:after="240" w:line="360" w:lineRule="atLeast"/>
              <w:ind w:left="48" w:right="48"/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7D6A75">
              <w:rPr>
                <w:rFonts w:ascii="Times New Roman" w:hAnsi="Times New Roman" w:cs="Times New Roman"/>
                <w:noProof/>
                <w:sz w:val="28"/>
                <w:szCs w:val="28"/>
              </w:rPr>
              <w:drawing>
                <wp:anchor distT="0" distB="0" distL="114300" distR="114300" simplePos="0" relativeHeight="251680768" behindDoc="0" locked="0" layoutInCell="1" allowOverlap="1" wp14:anchorId="096D5CA4" wp14:editId="11464A9A">
                  <wp:simplePos x="0" y="0"/>
                  <wp:positionH relativeFrom="column">
                    <wp:posOffset>1879101</wp:posOffset>
                  </wp:positionH>
                  <wp:positionV relativeFrom="paragraph">
                    <wp:posOffset>242565</wp:posOffset>
                  </wp:positionV>
                  <wp:extent cx="2750778" cy="1655212"/>
                  <wp:effectExtent l="0" t="0" r="0" b="0"/>
                  <wp:wrapSquare wrapText="bothSides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50778" cy="16552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Áp dụng Pitago, t</w:t>
            </w:r>
            <w:r w:rsidR="003F5A61" w:rsidRPr="00BC0598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ính được BC</w:t>
            </w:r>
            <w:r w:rsidR="007F7987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</w:t>
            </w:r>
            <w:r w:rsidR="003F5A61" w:rsidRPr="00BC0598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=</w:t>
            </w:r>
            <w:r w:rsidR="007F7987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</w:t>
            </w:r>
            <w:r w:rsidR="003F5A61" w:rsidRPr="00BC0598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10</w:t>
            </w:r>
          </w:p>
          <w:p w14:paraId="46F23197" w14:textId="054AF938" w:rsidR="007D6A75" w:rsidRDefault="007D6A75" w:rsidP="00305007">
            <w:pPr>
              <w:spacing w:after="240" w:line="360" w:lineRule="atLeast"/>
              <w:ind w:left="48" w:right="48"/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14:paraId="2DC4DCF8" w14:textId="06602236" w:rsidR="007D6A75" w:rsidRDefault="007D6A75" w:rsidP="00305007">
            <w:pPr>
              <w:spacing w:after="240" w:line="360" w:lineRule="atLeast"/>
              <w:ind w:left="48" w:right="48"/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14:paraId="4ECB2389" w14:textId="77777777" w:rsidR="007D6A75" w:rsidRDefault="007D6A75" w:rsidP="00305007">
            <w:pPr>
              <w:spacing w:after="240" w:line="360" w:lineRule="atLeast"/>
              <w:ind w:left="48" w:right="48"/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14:paraId="71DD0161" w14:textId="77777777" w:rsidR="007D6A75" w:rsidRDefault="007D6A75" w:rsidP="00305007">
            <w:pPr>
              <w:spacing w:after="240" w:line="360" w:lineRule="atLeast"/>
              <w:ind w:left="48" w:right="48"/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14:paraId="11BC488D" w14:textId="50A8AC0B" w:rsidR="003F5A61" w:rsidRPr="00BC0598" w:rsidRDefault="003F5A61" w:rsidP="00305007">
            <w:pPr>
              <w:spacing w:after="240" w:line="360" w:lineRule="atLeast"/>
              <w:ind w:left="48" w:right="48"/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BC0598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Áp dụng tc phân giác</w:t>
            </w:r>
          </w:p>
          <w:p w14:paraId="465B12DC" w14:textId="7E80AEF1" w:rsidR="003F5A61" w:rsidRPr="00BC0598" w:rsidRDefault="003F5A61" w:rsidP="00305007">
            <w:pPr>
              <w:spacing w:after="240" w:line="360" w:lineRule="atLeast"/>
              <w:ind w:left="48" w:right="48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BC0598">
              <w:rPr>
                <w:rFonts w:ascii="Times New Roman" w:hAnsi="Times New Roman" w:cs="Times New Roman"/>
                <w:position w:val="-24"/>
                <w:sz w:val="28"/>
                <w:szCs w:val="28"/>
                <w:lang w:val="nl-NL"/>
              </w:rPr>
              <w:object w:dxaOrig="3940" w:dyaOrig="660" w14:anchorId="444FAB2F">
                <v:shape id="_x0000_i1402" type="#_x0000_t75" style="width:197pt;height:32.25pt" o:ole="">
                  <v:imagedata r:id="rId103" o:title=""/>
                </v:shape>
                <o:OLEObject Type="Embed" ProgID="Equation.DSMT4" ShapeID="_x0000_i1402" DrawAspect="Content" ObjectID="_1772022496" r:id="rId104"/>
              </w:object>
            </w:r>
          </w:p>
        </w:tc>
        <w:tc>
          <w:tcPr>
            <w:tcW w:w="1543" w:type="dxa"/>
          </w:tcPr>
          <w:p w14:paraId="2E979649" w14:textId="77777777" w:rsidR="003F5A61" w:rsidRPr="00BC0598" w:rsidRDefault="003F5A61" w:rsidP="003F5A61">
            <w:pPr>
              <w:spacing w:before="40" w:after="4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5F75D185" w14:textId="77777777" w:rsidR="003F5A61" w:rsidRPr="00BC0598" w:rsidRDefault="003F5A61" w:rsidP="003F5A61">
            <w:pPr>
              <w:spacing w:before="40" w:after="4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5380C2AA" w14:textId="086D2D77" w:rsidR="003F5A61" w:rsidRPr="00BC0598" w:rsidRDefault="003F5A61" w:rsidP="003F5A61">
            <w:pPr>
              <w:spacing w:before="40" w:after="4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C0598">
              <w:rPr>
                <w:rFonts w:ascii="Times New Roman" w:hAnsi="Times New Roman" w:cs="Times New Roman"/>
                <w:sz w:val="28"/>
                <w:szCs w:val="28"/>
              </w:rPr>
              <w:t>0.25</w:t>
            </w:r>
          </w:p>
          <w:p w14:paraId="34A70C9B" w14:textId="77777777" w:rsidR="003F5A61" w:rsidRPr="00BC0598" w:rsidRDefault="003F5A61" w:rsidP="00FD3227">
            <w:pPr>
              <w:spacing w:before="40" w:after="4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2EEF4EA6" w14:textId="45F3CA5C" w:rsidR="003F5A61" w:rsidRPr="00BC0598" w:rsidRDefault="003F5A61" w:rsidP="00FD3227">
            <w:pPr>
              <w:spacing w:before="40" w:after="4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C0598">
              <w:rPr>
                <w:rFonts w:ascii="Times New Roman" w:hAnsi="Times New Roman" w:cs="Times New Roman"/>
                <w:sz w:val="28"/>
                <w:szCs w:val="28"/>
              </w:rPr>
              <w:t>0.25</w:t>
            </w:r>
          </w:p>
        </w:tc>
      </w:tr>
      <w:tr w:rsidR="00153BB4" w:rsidRPr="00BC0598" w14:paraId="6ECB0DBD" w14:textId="77777777" w:rsidTr="00F45B9F">
        <w:tc>
          <w:tcPr>
            <w:tcW w:w="10343" w:type="dxa"/>
            <w:gridSpan w:val="3"/>
          </w:tcPr>
          <w:p w14:paraId="33B9825E" w14:textId="5F483482" w:rsidR="00D14E4B" w:rsidRPr="006530D0" w:rsidRDefault="00FC6B3F" w:rsidP="006530D0">
            <w:pPr>
              <w:spacing w:after="240" w:line="360" w:lineRule="atLeast"/>
              <w:ind w:left="48" w:right="48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BC0598">
              <w:rPr>
                <w:rFonts w:ascii="Times New Roman" w:hAnsi="Times New Roman" w:cs="Times New Roman"/>
                <w:noProof/>
                <w:sz w:val="28"/>
                <w:szCs w:val="28"/>
              </w:rPr>
              <w:drawing>
                <wp:anchor distT="0" distB="0" distL="114300" distR="114300" simplePos="0" relativeHeight="251679744" behindDoc="0" locked="0" layoutInCell="1" allowOverlap="1" wp14:anchorId="2C255599" wp14:editId="45A606A9">
                  <wp:simplePos x="0" y="0"/>
                  <wp:positionH relativeFrom="margin">
                    <wp:posOffset>4172585</wp:posOffset>
                  </wp:positionH>
                  <wp:positionV relativeFrom="paragraph">
                    <wp:posOffset>635</wp:posOffset>
                  </wp:positionV>
                  <wp:extent cx="1891030" cy="1640840"/>
                  <wp:effectExtent l="0" t="0" r="0" b="0"/>
                  <wp:wrapSquare wrapText="bothSides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429"/>
                          <a:stretch/>
                        </pic:blipFill>
                        <pic:spPr bwMode="auto">
                          <a:xfrm>
                            <a:off x="0" y="0"/>
                            <a:ext cx="1891030" cy="164084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BC0598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Câu 6: </w:t>
            </w:r>
            <w:r w:rsidRPr="00BC0598">
              <w:rPr>
                <w:rFonts w:ascii="Times New Roman" w:hAnsi="Times New Roman" w:cs="Times New Roman"/>
                <w:bCs/>
                <w:sz w:val="28"/>
                <w:szCs w:val="28"/>
              </w:rPr>
              <w:t>(0,5 điểm)</w:t>
            </w:r>
            <w:r w:rsidRPr="00BC0598">
              <w:rPr>
                <w:rFonts w:ascii="Times New Roman" w:hAnsi="Times New Roman" w:cs="Times New Roman"/>
                <w:sz w:val="28"/>
                <w:szCs w:val="28"/>
              </w:rPr>
              <w:t xml:space="preserve">  </w:t>
            </w:r>
            <w:r w:rsidRPr="00BC0598"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  <w:t>Nhà bạn Mai ở vị trí M, nhà bạn Dung ở vị trí D, biết rằng tứ giác ABCD là hình vuông và M là trung điểm của AB. Hai bạn hẹn gặp nhau tại vị trí I trên hình vẽ. Quãng đường bạn Mai đi từ M tới I là MI = 1 km. Hỏi bạn Dung phải đi quãng đường từ D đến I (không đi qua bất kì điểm nào khác ngoài D và I) là bao nhiêu ki lô mét?</w:t>
            </w:r>
            <w:r w:rsidRPr="00BC0598">
              <w:rPr>
                <w:rFonts w:ascii="Times New Roman" w:hAnsi="Times New Roman" w:cs="Times New Roman"/>
                <w:noProof/>
                <w:sz w:val="28"/>
                <w:szCs w:val="28"/>
              </w:rPr>
              <w:t xml:space="preserve"> </w:t>
            </w:r>
          </w:p>
        </w:tc>
      </w:tr>
      <w:tr w:rsidR="00153BB4" w:rsidRPr="00BC0598" w14:paraId="6B04044B" w14:textId="77777777" w:rsidTr="00D14E4B">
        <w:tc>
          <w:tcPr>
            <w:tcW w:w="714" w:type="dxa"/>
          </w:tcPr>
          <w:p w14:paraId="73A280E5" w14:textId="77777777" w:rsidR="00FD3227" w:rsidRPr="00BC0598" w:rsidRDefault="00FD3227" w:rsidP="00FD3227">
            <w:pPr>
              <w:spacing w:before="40" w:after="4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086" w:type="dxa"/>
          </w:tcPr>
          <w:p w14:paraId="098EE99B" w14:textId="571301D9" w:rsidR="00912ED3" w:rsidRPr="00BC0598" w:rsidRDefault="00912ED3" w:rsidP="00912ED3">
            <w:pPr>
              <w:pStyle w:val="NormalWeb"/>
              <w:spacing w:before="0" w:beforeAutospacing="0" w:after="0" w:afterAutospacing="0" w:line="360" w:lineRule="atLeast"/>
              <w:ind w:left="48" w:right="48"/>
              <w:jc w:val="both"/>
              <w:rPr>
                <w:color w:val="000000"/>
                <w:sz w:val="28"/>
                <w:szCs w:val="28"/>
              </w:rPr>
            </w:pPr>
            <w:r w:rsidRPr="00BC0598">
              <w:rPr>
                <w:color w:val="000000"/>
                <w:sz w:val="28"/>
                <w:szCs w:val="28"/>
              </w:rPr>
              <w:t>Theo đề bài, ABCD là hình vuông nên AB = AD và AC là tia phân giác của </w:t>
            </w:r>
            <w:r w:rsidR="00BC0598" w:rsidRPr="00BC0598">
              <w:rPr>
                <w:position w:val="-4"/>
                <w:sz w:val="28"/>
                <w:szCs w:val="28"/>
              </w:rPr>
              <w:object w:dxaOrig="620" w:dyaOrig="380" w14:anchorId="70D0AF35">
                <v:shape id="_x0000_i1403" type="#_x0000_t75" style="width:31.7pt;height:19pt" o:ole="">
                  <v:imagedata r:id="rId105" o:title=""/>
                </v:shape>
                <o:OLEObject Type="Embed" ProgID="Equation.DSMT4" ShapeID="_x0000_i1403" DrawAspect="Content" ObjectID="_1772022497" r:id="rId106"/>
              </w:object>
            </w:r>
          </w:p>
          <w:p w14:paraId="26639D69" w14:textId="705B826A" w:rsidR="00912ED3" w:rsidRDefault="00912ED3" w:rsidP="00BC0598">
            <w:pPr>
              <w:pStyle w:val="NormalWeb"/>
              <w:spacing w:before="0" w:beforeAutospacing="0" w:after="0" w:afterAutospacing="0" w:line="360" w:lineRule="atLeast"/>
              <w:ind w:left="48" w:right="48"/>
              <w:jc w:val="both"/>
              <w:rPr>
                <w:rStyle w:val="mjx-char"/>
                <w:color w:val="000000"/>
                <w:bdr w:val="none" w:sz="0" w:space="0" w:color="auto" w:frame="1"/>
              </w:rPr>
            </w:pPr>
            <w:r w:rsidRPr="00BC0598">
              <w:rPr>
                <w:color w:val="000000"/>
                <w:sz w:val="28"/>
                <w:szCs w:val="28"/>
              </w:rPr>
              <w:lastRenderedPageBreak/>
              <w:t>Vì M là trung điểm của AB nên </w:t>
            </w:r>
            <w:r w:rsidR="00BC0598" w:rsidRPr="00BC0598">
              <w:rPr>
                <w:position w:val="-24"/>
                <w:sz w:val="28"/>
                <w:szCs w:val="28"/>
              </w:rPr>
              <w:object w:dxaOrig="2920" w:dyaOrig="660" w14:anchorId="0F3AC890">
                <v:shape id="_x0000_i1404" type="#_x0000_t75" style="width:146.3pt;height:32.85pt" o:ole="">
                  <v:imagedata r:id="rId107" o:title=""/>
                </v:shape>
                <o:OLEObject Type="Embed" ProgID="Equation.DSMT4" ShapeID="_x0000_i1404" DrawAspect="Content" ObjectID="_1772022498" r:id="rId108"/>
              </w:object>
            </w:r>
          </w:p>
          <w:p w14:paraId="01A70051" w14:textId="6F26E360" w:rsidR="00BC0598" w:rsidRPr="00BC0598" w:rsidRDefault="00BC0598" w:rsidP="00BC0598">
            <w:pPr>
              <w:pStyle w:val="NormalWeb"/>
              <w:spacing w:before="0" w:beforeAutospacing="0" w:after="0" w:afterAutospacing="0" w:line="360" w:lineRule="atLeast"/>
              <w:ind w:left="48" w:right="48"/>
              <w:jc w:val="both"/>
              <w:rPr>
                <w:color w:val="000000"/>
                <w:sz w:val="28"/>
                <w:szCs w:val="28"/>
              </w:rPr>
            </w:pPr>
            <w:r>
              <w:rPr>
                <w:rStyle w:val="mjx-char"/>
                <w:bdr w:val="none" w:sz="0" w:space="0" w:color="auto" w:frame="1"/>
              </w:rPr>
              <w:t xml:space="preserve">Suy ra </w:t>
            </w:r>
            <w:r w:rsidRPr="00401745">
              <w:rPr>
                <w:position w:val="-24"/>
              </w:rPr>
              <w:object w:dxaOrig="999" w:dyaOrig="660" w14:anchorId="038F2945">
                <v:shape id="_x0000_i1405" type="#_x0000_t75" style="width:50.1pt;height:32.85pt" o:ole="">
                  <v:imagedata r:id="rId109" o:title=""/>
                </v:shape>
                <o:OLEObject Type="Embed" ProgID="Equation.DSMT4" ShapeID="_x0000_i1405" DrawAspect="Content" ObjectID="_1772022499" r:id="rId110"/>
              </w:object>
            </w:r>
          </w:p>
          <w:p w14:paraId="569A81FC" w14:textId="57F61273" w:rsidR="00912ED3" w:rsidRPr="00BC0598" w:rsidRDefault="00912ED3" w:rsidP="00912ED3">
            <w:pPr>
              <w:pStyle w:val="NormalWeb"/>
              <w:spacing w:before="0" w:beforeAutospacing="0" w:after="0" w:afterAutospacing="0" w:line="360" w:lineRule="atLeast"/>
              <w:ind w:left="48" w:right="48"/>
              <w:jc w:val="both"/>
              <w:rPr>
                <w:color w:val="000000"/>
                <w:sz w:val="28"/>
                <w:szCs w:val="28"/>
              </w:rPr>
            </w:pPr>
            <w:r w:rsidRPr="00BC0598">
              <w:rPr>
                <w:color w:val="000000"/>
                <w:sz w:val="28"/>
                <w:szCs w:val="28"/>
              </w:rPr>
              <w:t>Xét ∆MAD có: AI là tia phân giác của</w:t>
            </w:r>
            <w:r w:rsidR="00BC0598">
              <w:rPr>
                <w:color w:val="000000"/>
                <w:sz w:val="28"/>
                <w:szCs w:val="28"/>
              </w:rPr>
              <w:t xml:space="preserve"> </w:t>
            </w:r>
            <w:r w:rsidR="00BC0598" w:rsidRPr="00BC0598">
              <w:rPr>
                <w:position w:val="-4"/>
                <w:sz w:val="28"/>
                <w:szCs w:val="28"/>
              </w:rPr>
              <w:object w:dxaOrig="660" w:dyaOrig="380" w14:anchorId="39111C2E">
                <v:shape id="_x0000_i1406" type="#_x0000_t75" style="width:32.85pt;height:19pt" o:ole="">
                  <v:imagedata r:id="rId111" o:title=""/>
                </v:shape>
                <o:OLEObject Type="Embed" ProgID="Equation.DSMT4" ShapeID="_x0000_i1406" DrawAspect="Content" ObjectID="_1772022500" r:id="rId112"/>
              </w:object>
            </w:r>
            <w:r w:rsidRPr="00BC0598">
              <w:rPr>
                <w:color w:val="000000"/>
                <w:sz w:val="28"/>
                <w:szCs w:val="28"/>
              </w:rPr>
              <w:t> </w:t>
            </w:r>
          </w:p>
          <w:p w14:paraId="00798D46" w14:textId="77777777" w:rsidR="00912ED3" w:rsidRPr="00BC0598" w:rsidRDefault="00912ED3" w:rsidP="00912ED3">
            <w:pPr>
              <w:pStyle w:val="NormalWeb"/>
              <w:spacing w:before="0" w:beforeAutospacing="0" w:after="240" w:afterAutospacing="0" w:line="360" w:lineRule="atLeast"/>
              <w:ind w:left="48" w:right="48"/>
              <w:jc w:val="both"/>
              <w:rPr>
                <w:color w:val="000000"/>
                <w:sz w:val="28"/>
                <w:szCs w:val="28"/>
              </w:rPr>
            </w:pPr>
            <w:r w:rsidRPr="00BC0598">
              <w:rPr>
                <w:color w:val="000000"/>
                <w:sz w:val="28"/>
                <w:szCs w:val="28"/>
              </w:rPr>
              <w:t>Áp dụng tính chất đường phân giác trong ∆MAD ta có:</w:t>
            </w:r>
          </w:p>
          <w:p w14:paraId="7548B956" w14:textId="6929C8DF" w:rsidR="00BC0598" w:rsidRDefault="00BC0598" w:rsidP="00912ED3">
            <w:pPr>
              <w:pStyle w:val="NormalWeb"/>
              <w:spacing w:before="0" w:beforeAutospacing="0" w:after="240" w:afterAutospacing="0" w:line="360" w:lineRule="atLeast"/>
              <w:ind w:left="48" w:right="48"/>
              <w:jc w:val="both"/>
            </w:pPr>
            <w:r w:rsidRPr="00401745">
              <w:rPr>
                <w:position w:val="-24"/>
              </w:rPr>
              <w:object w:dxaOrig="2780" w:dyaOrig="660" w14:anchorId="4FF527A9">
                <v:shape id="_x0000_i1407" type="#_x0000_t75" style="width:139.4pt;height:32.85pt" o:ole="">
                  <v:imagedata r:id="rId113" o:title=""/>
                </v:shape>
                <o:OLEObject Type="Embed" ProgID="Equation.DSMT4" ShapeID="_x0000_i1407" DrawAspect="Content" ObjectID="_1772022501" r:id="rId114"/>
              </w:object>
            </w:r>
          </w:p>
          <w:p w14:paraId="3C37D298" w14:textId="2E3C3688" w:rsidR="00FD3227" w:rsidRPr="00BC0598" w:rsidRDefault="00912ED3" w:rsidP="00BC0598">
            <w:pPr>
              <w:pStyle w:val="NormalWeb"/>
              <w:spacing w:before="0" w:beforeAutospacing="0" w:after="240" w:afterAutospacing="0" w:line="360" w:lineRule="atLeast"/>
              <w:ind w:left="48" w:right="48"/>
              <w:jc w:val="both"/>
              <w:rPr>
                <w:color w:val="000000"/>
                <w:sz w:val="28"/>
                <w:szCs w:val="28"/>
              </w:rPr>
            </w:pPr>
            <w:r w:rsidRPr="00BC0598">
              <w:rPr>
                <w:color w:val="000000"/>
                <w:sz w:val="28"/>
                <w:szCs w:val="28"/>
              </w:rPr>
              <w:t>Vậy bạn Dung đi quãng đường từ D đến I (không đi qua bất kì điểm nào khác ngoài D và I) là ID bằng 2 km.</w:t>
            </w:r>
          </w:p>
        </w:tc>
        <w:tc>
          <w:tcPr>
            <w:tcW w:w="1543" w:type="dxa"/>
          </w:tcPr>
          <w:p w14:paraId="33BB096E" w14:textId="77777777" w:rsidR="00FD3227" w:rsidRPr="00BC0598" w:rsidRDefault="00FD3227" w:rsidP="00FD3227">
            <w:pPr>
              <w:spacing w:before="40" w:after="4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3804F243" w14:textId="77777777" w:rsidR="00F64BC7" w:rsidRPr="00BC0598" w:rsidRDefault="00F64BC7" w:rsidP="00FD3227">
            <w:pPr>
              <w:spacing w:before="40" w:after="4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48AAEFCE" w14:textId="77777777" w:rsidR="00BC0598" w:rsidRDefault="00BC0598" w:rsidP="00FD3227">
            <w:pPr>
              <w:spacing w:before="40" w:after="4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06AE384B" w14:textId="77777777" w:rsidR="00BC0598" w:rsidRDefault="00BC0598" w:rsidP="00FD3227">
            <w:pPr>
              <w:spacing w:before="40" w:after="4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27E74402" w14:textId="77777777" w:rsidR="00BC0598" w:rsidRDefault="00BC0598" w:rsidP="00FD3227">
            <w:pPr>
              <w:spacing w:before="40" w:after="4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0EABEBDF" w14:textId="64B25156" w:rsidR="00F64BC7" w:rsidRPr="00BC0598" w:rsidRDefault="00F64BC7" w:rsidP="00FD3227">
            <w:pPr>
              <w:spacing w:before="40" w:after="4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C0598">
              <w:rPr>
                <w:rFonts w:ascii="Times New Roman" w:hAnsi="Times New Roman" w:cs="Times New Roman"/>
                <w:sz w:val="28"/>
                <w:szCs w:val="28"/>
              </w:rPr>
              <w:t>0.25</w:t>
            </w:r>
          </w:p>
          <w:p w14:paraId="1B7E22B0" w14:textId="77777777" w:rsidR="00F64BC7" w:rsidRPr="00BC0598" w:rsidRDefault="00F64BC7" w:rsidP="00FD3227">
            <w:pPr>
              <w:spacing w:before="40" w:after="4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578B5575" w14:textId="77777777" w:rsidR="00F64BC7" w:rsidRPr="00BC0598" w:rsidRDefault="00F64BC7" w:rsidP="00FD3227">
            <w:pPr>
              <w:spacing w:before="40" w:after="4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7C0D21B1" w14:textId="77777777" w:rsidR="00F64BC7" w:rsidRPr="00BC0598" w:rsidRDefault="00F64BC7" w:rsidP="00FD3227">
            <w:pPr>
              <w:spacing w:before="40" w:after="4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0188F542" w14:textId="77777777" w:rsidR="00F64BC7" w:rsidRPr="00BC0598" w:rsidRDefault="00F64BC7" w:rsidP="00FD3227">
            <w:pPr>
              <w:spacing w:before="40" w:after="4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670FC3DE" w14:textId="77777777" w:rsidR="00F64BC7" w:rsidRPr="00BC0598" w:rsidRDefault="00F64BC7" w:rsidP="00FD3227">
            <w:pPr>
              <w:spacing w:before="40" w:after="4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4496DF5E" w14:textId="7E358A83" w:rsidR="00F64BC7" w:rsidRPr="00BC0598" w:rsidRDefault="00F64BC7" w:rsidP="00FD3227">
            <w:pPr>
              <w:spacing w:before="40" w:after="4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C0598">
              <w:rPr>
                <w:rFonts w:ascii="Times New Roman" w:hAnsi="Times New Roman" w:cs="Times New Roman"/>
                <w:sz w:val="28"/>
                <w:szCs w:val="28"/>
              </w:rPr>
              <w:t>+0.25</w:t>
            </w:r>
          </w:p>
        </w:tc>
      </w:tr>
    </w:tbl>
    <w:p w14:paraId="653CF95F" w14:textId="77777777" w:rsidR="003572D0" w:rsidRPr="00BC0598" w:rsidRDefault="003572D0" w:rsidP="003572D0">
      <w:pPr>
        <w:spacing w:before="40" w:after="4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BC0598">
        <w:rPr>
          <w:rFonts w:ascii="Times New Roman" w:hAnsi="Times New Roman" w:cs="Times New Roman"/>
          <w:b/>
          <w:sz w:val="28"/>
          <w:szCs w:val="28"/>
        </w:rPr>
        <w:lastRenderedPageBreak/>
        <w:t>----- HẾT -----</w:t>
      </w:r>
    </w:p>
    <w:sectPr w:rsidR="003572D0" w:rsidRPr="00BC0598" w:rsidSect="00535233">
      <w:pgSz w:w="12240" w:h="15840"/>
      <w:pgMar w:top="709" w:right="616" w:bottom="709" w:left="108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845871"/>
    <w:multiLevelType w:val="hybridMultilevel"/>
    <w:tmpl w:val="C8E22CA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9905CD1"/>
    <w:multiLevelType w:val="hybridMultilevel"/>
    <w:tmpl w:val="5982263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89D4D7C"/>
    <w:multiLevelType w:val="hybridMultilevel"/>
    <w:tmpl w:val="377AB7D4"/>
    <w:lvl w:ilvl="0" w:tplc="9FDA001A">
      <w:start w:val="1"/>
      <w:numFmt w:val="lowerLetter"/>
      <w:lvlText w:val="%1)"/>
      <w:lvlJc w:val="left"/>
      <w:pPr>
        <w:ind w:left="64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5" w:hanging="360"/>
      </w:pPr>
    </w:lvl>
    <w:lvl w:ilvl="2" w:tplc="0409001B" w:tentative="1">
      <w:start w:val="1"/>
      <w:numFmt w:val="lowerRoman"/>
      <w:lvlText w:val="%3."/>
      <w:lvlJc w:val="right"/>
      <w:pPr>
        <w:ind w:left="2085" w:hanging="180"/>
      </w:pPr>
    </w:lvl>
    <w:lvl w:ilvl="3" w:tplc="0409000F" w:tentative="1">
      <w:start w:val="1"/>
      <w:numFmt w:val="decimal"/>
      <w:lvlText w:val="%4."/>
      <w:lvlJc w:val="left"/>
      <w:pPr>
        <w:ind w:left="2805" w:hanging="360"/>
      </w:pPr>
    </w:lvl>
    <w:lvl w:ilvl="4" w:tplc="04090019" w:tentative="1">
      <w:start w:val="1"/>
      <w:numFmt w:val="lowerLetter"/>
      <w:lvlText w:val="%5."/>
      <w:lvlJc w:val="left"/>
      <w:pPr>
        <w:ind w:left="3525" w:hanging="360"/>
      </w:pPr>
    </w:lvl>
    <w:lvl w:ilvl="5" w:tplc="0409001B" w:tentative="1">
      <w:start w:val="1"/>
      <w:numFmt w:val="lowerRoman"/>
      <w:lvlText w:val="%6."/>
      <w:lvlJc w:val="right"/>
      <w:pPr>
        <w:ind w:left="4245" w:hanging="180"/>
      </w:pPr>
    </w:lvl>
    <w:lvl w:ilvl="6" w:tplc="0409000F" w:tentative="1">
      <w:start w:val="1"/>
      <w:numFmt w:val="decimal"/>
      <w:lvlText w:val="%7."/>
      <w:lvlJc w:val="left"/>
      <w:pPr>
        <w:ind w:left="4965" w:hanging="360"/>
      </w:pPr>
    </w:lvl>
    <w:lvl w:ilvl="7" w:tplc="04090019" w:tentative="1">
      <w:start w:val="1"/>
      <w:numFmt w:val="lowerLetter"/>
      <w:lvlText w:val="%8."/>
      <w:lvlJc w:val="left"/>
      <w:pPr>
        <w:ind w:left="5685" w:hanging="360"/>
      </w:pPr>
    </w:lvl>
    <w:lvl w:ilvl="8" w:tplc="0409001B" w:tentative="1">
      <w:start w:val="1"/>
      <w:numFmt w:val="lowerRoman"/>
      <w:lvlText w:val="%9."/>
      <w:lvlJc w:val="right"/>
      <w:pPr>
        <w:ind w:left="6405" w:hanging="180"/>
      </w:pPr>
    </w:lvl>
  </w:abstractNum>
  <w:abstractNum w:abstractNumId="3" w15:restartNumberingAfterBreak="0">
    <w:nsid w:val="40472C9C"/>
    <w:multiLevelType w:val="hybridMultilevel"/>
    <w:tmpl w:val="884072E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9310E14"/>
    <w:multiLevelType w:val="hybridMultilevel"/>
    <w:tmpl w:val="377AB7D4"/>
    <w:lvl w:ilvl="0" w:tplc="9FDA001A">
      <w:start w:val="1"/>
      <w:numFmt w:val="lowerLetter"/>
      <w:lvlText w:val="%1)"/>
      <w:lvlJc w:val="left"/>
      <w:pPr>
        <w:ind w:left="64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5" w:hanging="360"/>
      </w:pPr>
    </w:lvl>
    <w:lvl w:ilvl="2" w:tplc="0409001B" w:tentative="1">
      <w:start w:val="1"/>
      <w:numFmt w:val="lowerRoman"/>
      <w:lvlText w:val="%3."/>
      <w:lvlJc w:val="right"/>
      <w:pPr>
        <w:ind w:left="2085" w:hanging="180"/>
      </w:pPr>
    </w:lvl>
    <w:lvl w:ilvl="3" w:tplc="0409000F" w:tentative="1">
      <w:start w:val="1"/>
      <w:numFmt w:val="decimal"/>
      <w:lvlText w:val="%4."/>
      <w:lvlJc w:val="left"/>
      <w:pPr>
        <w:ind w:left="2805" w:hanging="360"/>
      </w:pPr>
    </w:lvl>
    <w:lvl w:ilvl="4" w:tplc="04090019" w:tentative="1">
      <w:start w:val="1"/>
      <w:numFmt w:val="lowerLetter"/>
      <w:lvlText w:val="%5."/>
      <w:lvlJc w:val="left"/>
      <w:pPr>
        <w:ind w:left="3525" w:hanging="360"/>
      </w:pPr>
    </w:lvl>
    <w:lvl w:ilvl="5" w:tplc="0409001B" w:tentative="1">
      <w:start w:val="1"/>
      <w:numFmt w:val="lowerRoman"/>
      <w:lvlText w:val="%6."/>
      <w:lvlJc w:val="right"/>
      <w:pPr>
        <w:ind w:left="4245" w:hanging="180"/>
      </w:pPr>
    </w:lvl>
    <w:lvl w:ilvl="6" w:tplc="0409000F" w:tentative="1">
      <w:start w:val="1"/>
      <w:numFmt w:val="decimal"/>
      <w:lvlText w:val="%7."/>
      <w:lvlJc w:val="left"/>
      <w:pPr>
        <w:ind w:left="4965" w:hanging="360"/>
      </w:pPr>
    </w:lvl>
    <w:lvl w:ilvl="7" w:tplc="04090019" w:tentative="1">
      <w:start w:val="1"/>
      <w:numFmt w:val="lowerLetter"/>
      <w:lvlText w:val="%8."/>
      <w:lvlJc w:val="left"/>
      <w:pPr>
        <w:ind w:left="5685" w:hanging="360"/>
      </w:pPr>
    </w:lvl>
    <w:lvl w:ilvl="8" w:tplc="0409001B" w:tentative="1">
      <w:start w:val="1"/>
      <w:numFmt w:val="lowerRoman"/>
      <w:lvlText w:val="%9."/>
      <w:lvlJc w:val="right"/>
      <w:pPr>
        <w:ind w:left="6405" w:hanging="180"/>
      </w:pPr>
    </w:lvl>
  </w:abstractNum>
  <w:abstractNum w:abstractNumId="5" w15:restartNumberingAfterBreak="0">
    <w:nsid w:val="51667125"/>
    <w:multiLevelType w:val="hybridMultilevel"/>
    <w:tmpl w:val="689249DA"/>
    <w:lvl w:ilvl="0" w:tplc="6EC6353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5C445C98"/>
    <w:multiLevelType w:val="hybridMultilevel"/>
    <w:tmpl w:val="6FE080F8"/>
    <w:lvl w:ilvl="0" w:tplc="7B2CD57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651C24F3"/>
    <w:multiLevelType w:val="hybridMultilevel"/>
    <w:tmpl w:val="1EAE4CD0"/>
    <w:lvl w:ilvl="0" w:tplc="D56C2926">
      <w:start w:val="1"/>
      <w:numFmt w:val="lowerLetter"/>
      <w:lvlText w:val="%1)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65537314"/>
    <w:multiLevelType w:val="hybridMultilevel"/>
    <w:tmpl w:val="016CE17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6A1B5173"/>
    <w:multiLevelType w:val="hybridMultilevel"/>
    <w:tmpl w:val="884072E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6ACA13C3"/>
    <w:multiLevelType w:val="hybridMultilevel"/>
    <w:tmpl w:val="C8E22CA4"/>
    <w:lvl w:ilvl="0" w:tplc="04090017">
      <w:start w:val="1"/>
      <w:numFmt w:val="lowerLetter"/>
      <w:lvlText w:val="%1)"/>
      <w:lvlJc w:val="left"/>
      <w:pPr>
        <w:ind w:left="7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706402E7"/>
    <w:multiLevelType w:val="hybridMultilevel"/>
    <w:tmpl w:val="8C7044DE"/>
    <w:lvl w:ilvl="0" w:tplc="04090017">
      <w:start w:val="1"/>
      <w:numFmt w:val="lowerLetter"/>
      <w:lvlText w:val="%1)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7B0B19F9"/>
    <w:multiLevelType w:val="hybridMultilevel"/>
    <w:tmpl w:val="6FE080F8"/>
    <w:lvl w:ilvl="0" w:tplc="7B2CD57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 w15:restartNumberingAfterBreak="0">
    <w:nsid w:val="7C245780"/>
    <w:multiLevelType w:val="hybridMultilevel"/>
    <w:tmpl w:val="D7F6737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11"/>
  </w:num>
  <w:num w:numId="3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10"/>
  </w:num>
  <w:num w:numId="6">
    <w:abstractNumId w:val="12"/>
  </w:num>
  <w:num w:numId="7">
    <w:abstractNumId w:val="8"/>
  </w:num>
  <w:num w:numId="8">
    <w:abstractNumId w:val="0"/>
  </w:num>
  <w:num w:numId="9">
    <w:abstractNumId w:val="13"/>
  </w:num>
  <w:num w:numId="10">
    <w:abstractNumId w:val="5"/>
  </w:num>
  <w:num w:numId="11">
    <w:abstractNumId w:val="9"/>
  </w:num>
  <w:num w:numId="12">
    <w:abstractNumId w:val="2"/>
  </w:num>
  <w:num w:numId="13">
    <w:abstractNumId w:val="3"/>
  </w:num>
  <w:num w:numId="14">
    <w:abstractNumId w:val="1"/>
  </w:num>
  <w:num w:numId="1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964D6"/>
    <w:rsid w:val="00003D6D"/>
    <w:rsid w:val="000300ED"/>
    <w:rsid w:val="000525A8"/>
    <w:rsid w:val="000643AC"/>
    <w:rsid w:val="00083C4E"/>
    <w:rsid w:val="0008791D"/>
    <w:rsid w:val="00091688"/>
    <w:rsid w:val="000B078F"/>
    <w:rsid w:val="000B7657"/>
    <w:rsid w:val="000D1247"/>
    <w:rsid w:val="000D645D"/>
    <w:rsid w:val="000E3343"/>
    <w:rsid w:val="00105DD2"/>
    <w:rsid w:val="00107A55"/>
    <w:rsid w:val="00124B64"/>
    <w:rsid w:val="001257A0"/>
    <w:rsid w:val="00137AE8"/>
    <w:rsid w:val="00153BB4"/>
    <w:rsid w:val="001A613A"/>
    <w:rsid w:val="001C4452"/>
    <w:rsid w:val="001E4E61"/>
    <w:rsid w:val="001F0EA8"/>
    <w:rsid w:val="001F7310"/>
    <w:rsid w:val="002162F9"/>
    <w:rsid w:val="00222FF0"/>
    <w:rsid w:val="002258B1"/>
    <w:rsid w:val="00227917"/>
    <w:rsid w:val="00232D9D"/>
    <w:rsid w:val="00236245"/>
    <w:rsid w:val="00261E1A"/>
    <w:rsid w:val="00262E53"/>
    <w:rsid w:val="002631B5"/>
    <w:rsid w:val="00263CEE"/>
    <w:rsid w:val="00271BFE"/>
    <w:rsid w:val="0027732A"/>
    <w:rsid w:val="00280F51"/>
    <w:rsid w:val="00290F69"/>
    <w:rsid w:val="00294AC1"/>
    <w:rsid w:val="002A011B"/>
    <w:rsid w:val="002A11B2"/>
    <w:rsid w:val="002B48DC"/>
    <w:rsid w:val="002C533F"/>
    <w:rsid w:val="002D4349"/>
    <w:rsid w:val="002E0BCF"/>
    <w:rsid w:val="002E3767"/>
    <w:rsid w:val="002F20B2"/>
    <w:rsid w:val="002F39B6"/>
    <w:rsid w:val="00300936"/>
    <w:rsid w:val="003031E3"/>
    <w:rsid w:val="00305007"/>
    <w:rsid w:val="00340E3C"/>
    <w:rsid w:val="00355C7C"/>
    <w:rsid w:val="00355EBD"/>
    <w:rsid w:val="003572D0"/>
    <w:rsid w:val="003626A8"/>
    <w:rsid w:val="00364D06"/>
    <w:rsid w:val="003713E9"/>
    <w:rsid w:val="003737D3"/>
    <w:rsid w:val="003849A9"/>
    <w:rsid w:val="003A2750"/>
    <w:rsid w:val="003A45E6"/>
    <w:rsid w:val="003B61CF"/>
    <w:rsid w:val="003C3F70"/>
    <w:rsid w:val="003D2F04"/>
    <w:rsid w:val="003E043C"/>
    <w:rsid w:val="003E438C"/>
    <w:rsid w:val="003E4FBA"/>
    <w:rsid w:val="003E57AA"/>
    <w:rsid w:val="003E5A44"/>
    <w:rsid w:val="003F1176"/>
    <w:rsid w:val="003F5A61"/>
    <w:rsid w:val="004027A2"/>
    <w:rsid w:val="00435C45"/>
    <w:rsid w:val="0043675A"/>
    <w:rsid w:val="00451F93"/>
    <w:rsid w:val="004565B9"/>
    <w:rsid w:val="00464A7A"/>
    <w:rsid w:val="00470297"/>
    <w:rsid w:val="00471F76"/>
    <w:rsid w:val="004726AC"/>
    <w:rsid w:val="00472892"/>
    <w:rsid w:val="00474B8A"/>
    <w:rsid w:val="00476E59"/>
    <w:rsid w:val="00493405"/>
    <w:rsid w:val="004A0DC2"/>
    <w:rsid w:val="004A6347"/>
    <w:rsid w:val="004C01CF"/>
    <w:rsid w:val="004C62BC"/>
    <w:rsid w:val="004D2F03"/>
    <w:rsid w:val="004D5AFE"/>
    <w:rsid w:val="004E5D3A"/>
    <w:rsid w:val="004E7EE4"/>
    <w:rsid w:val="004F40FA"/>
    <w:rsid w:val="004F65FA"/>
    <w:rsid w:val="005046F0"/>
    <w:rsid w:val="00506B7E"/>
    <w:rsid w:val="00510559"/>
    <w:rsid w:val="00511FB4"/>
    <w:rsid w:val="0051283E"/>
    <w:rsid w:val="00530AA2"/>
    <w:rsid w:val="00535233"/>
    <w:rsid w:val="00535685"/>
    <w:rsid w:val="00536353"/>
    <w:rsid w:val="00550AA7"/>
    <w:rsid w:val="00554968"/>
    <w:rsid w:val="00565FE2"/>
    <w:rsid w:val="00575B34"/>
    <w:rsid w:val="00581863"/>
    <w:rsid w:val="005968B4"/>
    <w:rsid w:val="005A0B82"/>
    <w:rsid w:val="005A195A"/>
    <w:rsid w:val="005A199A"/>
    <w:rsid w:val="005A467E"/>
    <w:rsid w:val="005A4A5A"/>
    <w:rsid w:val="005C0DC3"/>
    <w:rsid w:val="005C1F62"/>
    <w:rsid w:val="005C62E8"/>
    <w:rsid w:val="005C765A"/>
    <w:rsid w:val="005D039C"/>
    <w:rsid w:val="005D3414"/>
    <w:rsid w:val="005D39D1"/>
    <w:rsid w:val="005E32F5"/>
    <w:rsid w:val="00611B3B"/>
    <w:rsid w:val="00612E79"/>
    <w:rsid w:val="00620DB7"/>
    <w:rsid w:val="00631065"/>
    <w:rsid w:val="00634A4E"/>
    <w:rsid w:val="006452FE"/>
    <w:rsid w:val="00651F39"/>
    <w:rsid w:val="006530D0"/>
    <w:rsid w:val="00675A9A"/>
    <w:rsid w:val="00676D50"/>
    <w:rsid w:val="006860AB"/>
    <w:rsid w:val="006A0562"/>
    <w:rsid w:val="006A52E0"/>
    <w:rsid w:val="006A7A8B"/>
    <w:rsid w:val="006B7857"/>
    <w:rsid w:val="006C7F02"/>
    <w:rsid w:val="006F768B"/>
    <w:rsid w:val="007020D0"/>
    <w:rsid w:val="00707240"/>
    <w:rsid w:val="0071189D"/>
    <w:rsid w:val="00721BCF"/>
    <w:rsid w:val="0072384A"/>
    <w:rsid w:val="00734010"/>
    <w:rsid w:val="00774F85"/>
    <w:rsid w:val="00777E32"/>
    <w:rsid w:val="00795FEB"/>
    <w:rsid w:val="007B50DB"/>
    <w:rsid w:val="007B6B91"/>
    <w:rsid w:val="007C6A5C"/>
    <w:rsid w:val="007D5251"/>
    <w:rsid w:val="007D6A75"/>
    <w:rsid w:val="007D6A99"/>
    <w:rsid w:val="007E0351"/>
    <w:rsid w:val="007E323D"/>
    <w:rsid w:val="007F4559"/>
    <w:rsid w:val="007F7987"/>
    <w:rsid w:val="00800070"/>
    <w:rsid w:val="00816DE4"/>
    <w:rsid w:val="00827482"/>
    <w:rsid w:val="0083677B"/>
    <w:rsid w:val="008533E4"/>
    <w:rsid w:val="00861DB9"/>
    <w:rsid w:val="00863988"/>
    <w:rsid w:val="008649B5"/>
    <w:rsid w:val="0087115E"/>
    <w:rsid w:val="008731D8"/>
    <w:rsid w:val="008732A5"/>
    <w:rsid w:val="00882370"/>
    <w:rsid w:val="00884B86"/>
    <w:rsid w:val="00887AC2"/>
    <w:rsid w:val="00895CEB"/>
    <w:rsid w:val="008973CA"/>
    <w:rsid w:val="008C416B"/>
    <w:rsid w:val="008C76F2"/>
    <w:rsid w:val="008C7D3E"/>
    <w:rsid w:val="008D5746"/>
    <w:rsid w:val="008E5E83"/>
    <w:rsid w:val="008F1A54"/>
    <w:rsid w:val="008F249D"/>
    <w:rsid w:val="009070F9"/>
    <w:rsid w:val="009127B4"/>
    <w:rsid w:val="00912ED3"/>
    <w:rsid w:val="009209B4"/>
    <w:rsid w:val="0095606F"/>
    <w:rsid w:val="009577DA"/>
    <w:rsid w:val="00962CB3"/>
    <w:rsid w:val="00971A5D"/>
    <w:rsid w:val="00982878"/>
    <w:rsid w:val="00987C8D"/>
    <w:rsid w:val="009910E0"/>
    <w:rsid w:val="009B43D5"/>
    <w:rsid w:val="009C08F1"/>
    <w:rsid w:val="009D2686"/>
    <w:rsid w:val="009D504B"/>
    <w:rsid w:val="009D5682"/>
    <w:rsid w:val="00A00E5B"/>
    <w:rsid w:val="00A104F5"/>
    <w:rsid w:val="00A1573F"/>
    <w:rsid w:val="00A175D1"/>
    <w:rsid w:val="00A234D2"/>
    <w:rsid w:val="00A27924"/>
    <w:rsid w:val="00A31F7F"/>
    <w:rsid w:val="00A32643"/>
    <w:rsid w:val="00A460A2"/>
    <w:rsid w:val="00A54073"/>
    <w:rsid w:val="00A568E1"/>
    <w:rsid w:val="00A629E7"/>
    <w:rsid w:val="00A674BB"/>
    <w:rsid w:val="00A7697D"/>
    <w:rsid w:val="00A8255F"/>
    <w:rsid w:val="00A828FC"/>
    <w:rsid w:val="00A93D1C"/>
    <w:rsid w:val="00AA7973"/>
    <w:rsid w:val="00AB693A"/>
    <w:rsid w:val="00AC1FDD"/>
    <w:rsid w:val="00AF36B2"/>
    <w:rsid w:val="00AF7103"/>
    <w:rsid w:val="00AF7AEC"/>
    <w:rsid w:val="00B032C0"/>
    <w:rsid w:val="00B15BB1"/>
    <w:rsid w:val="00B17AEB"/>
    <w:rsid w:val="00B403BC"/>
    <w:rsid w:val="00B43953"/>
    <w:rsid w:val="00B47077"/>
    <w:rsid w:val="00B71419"/>
    <w:rsid w:val="00B8000F"/>
    <w:rsid w:val="00B93425"/>
    <w:rsid w:val="00B94F99"/>
    <w:rsid w:val="00B96047"/>
    <w:rsid w:val="00B96331"/>
    <w:rsid w:val="00B9652B"/>
    <w:rsid w:val="00B96DC6"/>
    <w:rsid w:val="00BA1D64"/>
    <w:rsid w:val="00BB3D14"/>
    <w:rsid w:val="00BC0598"/>
    <w:rsid w:val="00BC3410"/>
    <w:rsid w:val="00BC44DC"/>
    <w:rsid w:val="00BD27CA"/>
    <w:rsid w:val="00BD364C"/>
    <w:rsid w:val="00BD6216"/>
    <w:rsid w:val="00BD6BC9"/>
    <w:rsid w:val="00BE0CD9"/>
    <w:rsid w:val="00BE196B"/>
    <w:rsid w:val="00C0348A"/>
    <w:rsid w:val="00C070CE"/>
    <w:rsid w:val="00C127C5"/>
    <w:rsid w:val="00C23EDE"/>
    <w:rsid w:val="00C3094D"/>
    <w:rsid w:val="00C47A2A"/>
    <w:rsid w:val="00C66462"/>
    <w:rsid w:val="00C67CDE"/>
    <w:rsid w:val="00C755FB"/>
    <w:rsid w:val="00C80BE6"/>
    <w:rsid w:val="00C81AE4"/>
    <w:rsid w:val="00C81C85"/>
    <w:rsid w:val="00C9008D"/>
    <w:rsid w:val="00C92265"/>
    <w:rsid w:val="00C964D6"/>
    <w:rsid w:val="00C97D73"/>
    <w:rsid w:val="00CA404F"/>
    <w:rsid w:val="00CB1E7C"/>
    <w:rsid w:val="00CF446E"/>
    <w:rsid w:val="00CF692C"/>
    <w:rsid w:val="00D10ED6"/>
    <w:rsid w:val="00D14E4B"/>
    <w:rsid w:val="00D247E5"/>
    <w:rsid w:val="00D26F75"/>
    <w:rsid w:val="00D3156D"/>
    <w:rsid w:val="00D31EF8"/>
    <w:rsid w:val="00D3629E"/>
    <w:rsid w:val="00D50DCB"/>
    <w:rsid w:val="00D556EB"/>
    <w:rsid w:val="00D60094"/>
    <w:rsid w:val="00D66620"/>
    <w:rsid w:val="00D70BC7"/>
    <w:rsid w:val="00D84647"/>
    <w:rsid w:val="00D85B56"/>
    <w:rsid w:val="00D87C7B"/>
    <w:rsid w:val="00D968E8"/>
    <w:rsid w:val="00DA70C6"/>
    <w:rsid w:val="00DB5F9E"/>
    <w:rsid w:val="00DC05CE"/>
    <w:rsid w:val="00DC11C6"/>
    <w:rsid w:val="00DD16FA"/>
    <w:rsid w:val="00DD446E"/>
    <w:rsid w:val="00DD71C7"/>
    <w:rsid w:val="00DE08E4"/>
    <w:rsid w:val="00DE205B"/>
    <w:rsid w:val="00E02FFD"/>
    <w:rsid w:val="00E03DA6"/>
    <w:rsid w:val="00E07A31"/>
    <w:rsid w:val="00E2734E"/>
    <w:rsid w:val="00E314E4"/>
    <w:rsid w:val="00E441BF"/>
    <w:rsid w:val="00E501BC"/>
    <w:rsid w:val="00E5357D"/>
    <w:rsid w:val="00E561A3"/>
    <w:rsid w:val="00E71B42"/>
    <w:rsid w:val="00E763C9"/>
    <w:rsid w:val="00E771A9"/>
    <w:rsid w:val="00E9128E"/>
    <w:rsid w:val="00E926F1"/>
    <w:rsid w:val="00E97D77"/>
    <w:rsid w:val="00EB1A23"/>
    <w:rsid w:val="00EB348C"/>
    <w:rsid w:val="00EB4DB3"/>
    <w:rsid w:val="00ED551B"/>
    <w:rsid w:val="00ED6A7E"/>
    <w:rsid w:val="00EE3F84"/>
    <w:rsid w:val="00EE535E"/>
    <w:rsid w:val="00EF10C4"/>
    <w:rsid w:val="00EF120B"/>
    <w:rsid w:val="00EF54F4"/>
    <w:rsid w:val="00EF5633"/>
    <w:rsid w:val="00F06F87"/>
    <w:rsid w:val="00F07DBD"/>
    <w:rsid w:val="00F25037"/>
    <w:rsid w:val="00F53184"/>
    <w:rsid w:val="00F64BC7"/>
    <w:rsid w:val="00F66BA0"/>
    <w:rsid w:val="00F67A97"/>
    <w:rsid w:val="00F74329"/>
    <w:rsid w:val="00F95920"/>
    <w:rsid w:val="00FA1CF5"/>
    <w:rsid w:val="00FA62AF"/>
    <w:rsid w:val="00FA7829"/>
    <w:rsid w:val="00FB3F8B"/>
    <w:rsid w:val="00FC6B3F"/>
    <w:rsid w:val="00FD13B1"/>
    <w:rsid w:val="00FD3227"/>
    <w:rsid w:val="00FD4965"/>
    <w:rsid w:val="00FD65E6"/>
    <w:rsid w:val="00FE01D7"/>
    <w:rsid w:val="00FE59B0"/>
    <w:rsid w:val="00FF002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FD2F3AE"/>
  <w15:chartTrackingRefBased/>
  <w15:docId w15:val="{A36FFD41-4CCC-4254-8D51-594DE29BDF7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964D6"/>
    <w:pPr>
      <w:ind w:left="720"/>
      <w:contextualSpacing/>
    </w:pPr>
  </w:style>
  <w:style w:type="table" w:styleId="TableGrid">
    <w:name w:val="Table Grid"/>
    <w:basedOn w:val="TableNormal"/>
    <w:uiPriority w:val="39"/>
    <w:rsid w:val="00290F6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link w:val="NormalWebChar"/>
    <w:uiPriority w:val="99"/>
    <w:unhideWhenUsed/>
    <w:rsid w:val="00BE196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NormalWebChar">
    <w:name w:val="Normal (Web) Char"/>
    <w:link w:val="NormalWeb"/>
    <w:rsid w:val="00BE196B"/>
    <w:rPr>
      <w:rFonts w:ascii="Times New Roman" w:eastAsia="Times New Roman" w:hAnsi="Times New Roman" w:cs="Times New Roman"/>
      <w:sz w:val="24"/>
      <w:szCs w:val="24"/>
    </w:rPr>
  </w:style>
  <w:style w:type="character" w:customStyle="1" w:styleId="mjx-char">
    <w:name w:val="mjx-char"/>
    <w:basedOn w:val="DefaultParagraphFont"/>
    <w:rsid w:val="00912ED3"/>
  </w:style>
  <w:style w:type="character" w:customStyle="1" w:styleId="mjxassistivemathml">
    <w:name w:val="mjx_assistive_mathml"/>
    <w:basedOn w:val="DefaultParagraphFont"/>
    <w:rsid w:val="00912ED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86036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8855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6847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3808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image" Target="media/image8.wmf"/><Relationship Id="rId42" Type="http://schemas.openxmlformats.org/officeDocument/2006/relationships/image" Target="media/image18.png"/><Relationship Id="rId47" Type="http://schemas.openxmlformats.org/officeDocument/2006/relationships/oleObject" Target="embeddings/oleObject24.bin"/><Relationship Id="rId63" Type="http://schemas.openxmlformats.org/officeDocument/2006/relationships/oleObject" Target="embeddings/oleObject36.bin"/><Relationship Id="rId68" Type="http://schemas.openxmlformats.org/officeDocument/2006/relationships/oleObject" Target="embeddings/oleObject40.bin"/><Relationship Id="rId84" Type="http://schemas.openxmlformats.org/officeDocument/2006/relationships/oleObject" Target="embeddings/oleObject50.bin"/><Relationship Id="rId89" Type="http://schemas.openxmlformats.org/officeDocument/2006/relationships/oleObject" Target="embeddings/oleObject53.bin"/><Relationship Id="rId112" Type="http://schemas.openxmlformats.org/officeDocument/2006/relationships/oleObject" Target="embeddings/oleObject65.bin"/><Relationship Id="rId16" Type="http://schemas.openxmlformats.org/officeDocument/2006/relationships/oleObject" Target="embeddings/oleObject7.bin"/><Relationship Id="rId107" Type="http://schemas.openxmlformats.org/officeDocument/2006/relationships/image" Target="media/image41.wmf"/><Relationship Id="rId11" Type="http://schemas.openxmlformats.org/officeDocument/2006/relationships/image" Target="media/image4.wmf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6.bin"/><Relationship Id="rId37" Type="http://schemas.openxmlformats.org/officeDocument/2006/relationships/oleObject" Target="embeddings/oleObject18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2.bin"/><Relationship Id="rId53" Type="http://schemas.openxmlformats.org/officeDocument/2006/relationships/image" Target="media/image20.wmf"/><Relationship Id="rId58" Type="http://schemas.openxmlformats.org/officeDocument/2006/relationships/oleObject" Target="embeddings/oleObject33.bin"/><Relationship Id="rId66" Type="http://schemas.openxmlformats.org/officeDocument/2006/relationships/image" Target="media/image24.wmf"/><Relationship Id="rId74" Type="http://schemas.openxmlformats.org/officeDocument/2006/relationships/image" Target="media/image26.wmf"/><Relationship Id="rId79" Type="http://schemas.openxmlformats.org/officeDocument/2006/relationships/oleObject" Target="embeddings/oleObject47.bin"/><Relationship Id="rId87" Type="http://schemas.openxmlformats.org/officeDocument/2006/relationships/oleObject" Target="embeddings/oleObject52.bin"/><Relationship Id="rId102" Type="http://schemas.openxmlformats.org/officeDocument/2006/relationships/image" Target="media/image38.emf"/><Relationship Id="rId110" Type="http://schemas.openxmlformats.org/officeDocument/2006/relationships/oleObject" Target="embeddings/oleObject64.bin"/><Relationship Id="rId115" Type="http://schemas.openxmlformats.org/officeDocument/2006/relationships/fontTable" Target="fontTable.xml"/><Relationship Id="rId5" Type="http://schemas.openxmlformats.org/officeDocument/2006/relationships/image" Target="media/image1.wmf"/><Relationship Id="rId61" Type="http://schemas.openxmlformats.org/officeDocument/2006/relationships/image" Target="media/image23.wmf"/><Relationship Id="rId82" Type="http://schemas.openxmlformats.org/officeDocument/2006/relationships/oleObject" Target="embeddings/oleObject49.bin"/><Relationship Id="rId90" Type="http://schemas.openxmlformats.org/officeDocument/2006/relationships/oleObject" Target="embeddings/oleObject54.bin"/><Relationship Id="rId95" Type="http://schemas.openxmlformats.org/officeDocument/2006/relationships/oleObject" Target="embeddings/oleObject57.bin"/><Relationship Id="rId19" Type="http://schemas.openxmlformats.org/officeDocument/2006/relationships/image" Target="media/image7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0.bin"/><Relationship Id="rId27" Type="http://schemas.openxmlformats.org/officeDocument/2006/relationships/oleObject" Target="embeddings/oleObject13.bin"/><Relationship Id="rId30" Type="http://schemas.openxmlformats.org/officeDocument/2006/relationships/oleObject" Target="embeddings/oleObject15.bin"/><Relationship Id="rId35" Type="http://schemas.openxmlformats.org/officeDocument/2006/relationships/oleObject" Target="embeddings/oleObject17.bin"/><Relationship Id="rId43" Type="http://schemas.openxmlformats.org/officeDocument/2006/relationships/image" Target="media/image19.wmf"/><Relationship Id="rId48" Type="http://schemas.openxmlformats.org/officeDocument/2006/relationships/oleObject" Target="embeddings/oleObject25.bin"/><Relationship Id="rId56" Type="http://schemas.openxmlformats.org/officeDocument/2006/relationships/oleObject" Target="embeddings/oleObject31.bin"/><Relationship Id="rId64" Type="http://schemas.openxmlformats.org/officeDocument/2006/relationships/oleObject" Target="embeddings/oleObject37.bin"/><Relationship Id="rId69" Type="http://schemas.openxmlformats.org/officeDocument/2006/relationships/oleObject" Target="embeddings/oleObject41.bin"/><Relationship Id="rId77" Type="http://schemas.openxmlformats.org/officeDocument/2006/relationships/oleObject" Target="embeddings/oleObject46.bin"/><Relationship Id="rId100" Type="http://schemas.openxmlformats.org/officeDocument/2006/relationships/image" Target="media/image37.wmf"/><Relationship Id="rId105" Type="http://schemas.openxmlformats.org/officeDocument/2006/relationships/image" Target="media/image40.wmf"/><Relationship Id="rId113" Type="http://schemas.openxmlformats.org/officeDocument/2006/relationships/image" Target="media/image44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8.bin"/><Relationship Id="rId72" Type="http://schemas.openxmlformats.org/officeDocument/2006/relationships/oleObject" Target="embeddings/oleObject43.bin"/><Relationship Id="rId80" Type="http://schemas.openxmlformats.org/officeDocument/2006/relationships/oleObject" Target="embeddings/oleObject48.bin"/><Relationship Id="rId85" Type="http://schemas.openxmlformats.org/officeDocument/2006/relationships/oleObject" Target="embeddings/oleObject51.bin"/><Relationship Id="rId93" Type="http://schemas.openxmlformats.org/officeDocument/2006/relationships/image" Target="media/image33.emf"/><Relationship Id="rId98" Type="http://schemas.openxmlformats.org/officeDocument/2006/relationships/image" Target="media/image36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6.wmf"/><Relationship Id="rId25" Type="http://schemas.openxmlformats.org/officeDocument/2006/relationships/oleObject" Target="embeddings/oleObject12.bin"/><Relationship Id="rId33" Type="http://schemas.openxmlformats.org/officeDocument/2006/relationships/image" Target="media/image13.emf"/><Relationship Id="rId38" Type="http://schemas.openxmlformats.org/officeDocument/2006/relationships/image" Target="media/image16.wmf"/><Relationship Id="rId46" Type="http://schemas.openxmlformats.org/officeDocument/2006/relationships/oleObject" Target="embeddings/oleObject23.bin"/><Relationship Id="rId59" Type="http://schemas.openxmlformats.org/officeDocument/2006/relationships/image" Target="media/image22.wmf"/><Relationship Id="rId67" Type="http://schemas.openxmlformats.org/officeDocument/2006/relationships/oleObject" Target="embeddings/oleObject39.bin"/><Relationship Id="rId103" Type="http://schemas.openxmlformats.org/officeDocument/2006/relationships/image" Target="media/image39.wmf"/><Relationship Id="rId108" Type="http://schemas.openxmlformats.org/officeDocument/2006/relationships/oleObject" Target="embeddings/oleObject63.bin"/><Relationship Id="rId116" Type="http://schemas.openxmlformats.org/officeDocument/2006/relationships/theme" Target="theme/theme1.xml"/><Relationship Id="rId20" Type="http://schemas.openxmlformats.org/officeDocument/2006/relationships/oleObject" Target="embeddings/oleObject9.bin"/><Relationship Id="rId41" Type="http://schemas.openxmlformats.org/officeDocument/2006/relationships/oleObject" Target="embeddings/oleObject20.bin"/><Relationship Id="rId54" Type="http://schemas.openxmlformats.org/officeDocument/2006/relationships/oleObject" Target="embeddings/oleObject30.bin"/><Relationship Id="rId62" Type="http://schemas.openxmlformats.org/officeDocument/2006/relationships/oleObject" Target="embeddings/oleObject35.bin"/><Relationship Id="rId70" Type="http://schemas.openxmlformats.org/officeDocument/2006/relationships/image" Target="media/image25.wmf"/><Relationship Id="rId75" Type="http://schemas.openxmlformats.org/officeDocument/2006/relationships/oleObject" Target="embeddings/oleObject45.bin"/><Relationship Id="rId83" Type="http://schemas.openxmlformats.org/officeDocument/2006/relationships/image" Target="media/image30.wmf"/><Relationship Id="rId88" Type="http://schemas.openxmlformats.org/officeDocument/2006/relationships/image" Target="media/image32.wmf"/><Relationship Id="rId91" Type="http://schemas.openxmlformats.org/officeDocument/2006/relationships/oleObject" Target="embeddings/oleObject55.bin"/><Relationship Id="rId96" Type="http://schemas.openxmlformats.org/officeDocument/2006/relationships/image" Target="media/image35.wmf"/><Relationship Id="rId111" Type="http://schemas.openxmlformats.org/officeDocument/2006/relationships/image" Target="media/image4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image" Target="media/image9.wmf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6.bin"/><Relationship Id="rId57" Type="http://schemas.openxmlformats.org/officeDocument/2006/relationships/oleObject" Target="embeddings/oleObject32.bin"/><Relationship Id="rId106" Type="http://schemas.openxmlformats.org/officeDocument/2006/relationships/oleObject" Target="embeddings/oleObject62.bin"/><Relationship Id="rId114" Type="http://schemas.openxmlformats.org/officeDocument/2006/relationships/oleObject" Target="embeddings/oleObject66.bin"/><Relationship Id="rId10" Type="http://schemas.openxmlformats.org/officeDocument/2006/relationships/oleObject" Target="embeddings/oleObject3.bin"/><Relationship Id="rId31" Type="http://schemas.openxmlformats.org/officeDocument/2006/relationships/image" Target="media/image12.wmf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9.bin"/><Relationship Id="rId60" Type="http://schemas.openxmlformats.org/officeDocument/2006/relationships/oleObject" Target="embeddings/oleObject34.bin"/><Relationship Id="rId65" Type="http://schemas.openxmlformats.org/officeDocument/2006/relationships/oleObject" Target="embeddings/oleObject38.bin"/><Relationship Id="rId73" Type="http://schemas.openxmlformats.org/officeDocument/2006/relationships/oleObject" Target="embeddings/oleObject44.bin"/><Relationship Id="rId78" Type="http://schemas.openxmlformats.org/officeDocument/2006/relationships/image" Target="media/image28.wmf"/><Relationship Id="rId81" Type="http://schemas.openxmlformats.org/officeDocument/2006/relationships/image" Target="media/image29.wmf"/><Relationship Id="rId86" Type="http://schemas.openxmlformats.org/officeDocument/2006/relationships/image" Target="media/image31.wmf"/><Relationship Id="rId94" Type="http://schemas.openxmlformats.org/officeDocument/2006/relationships/image" Target="media/image34.wmf"/><Relationship Id="rId99" Type="http://schemas.openxmlformats.org/officeDocument/2006/relationships/oleObject" Target="embeddings/oleObject59.bin"/><Relationship Id="rId101" Type="http://schemas.openxmlformats.org/officeDocument/2006/relationships/oleObject" Target="embeddings/oleObject60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8.bin"/><Relationship Id="rId39" Type="http://schemas.openxmlformats.org/officeDocument/2006/relationships/oleObject" Target="embeddings/oleObject19.bin"/><Relationship Id="rId109" Type="http://schemas.openxmlformats.org/officeDocument/2006/relationships/image" Target="media/image42.wmf"/><Relationship Id="rId34" Type="http://schemas.openxmlformats.org/officeDocument/2006/relationships/image" Target="media/image14.wmf"/><Relationship Id="rId50" Type="http://schemas.openxmlformats.org/officeDocument/2006/relationships/oleObject" Target="embeddings/oleObject27.bin"/><Relationship Id="rId55" Type="http://schemas.openxmlformats.org/officeDocument/2006/relationships/image" Target="media/image21.wmf"/><Relationship Id="rId76" Type="http://schemas.openxmlformats.org/officeDocument/2006/relationships/image" Target="media/image27.wmf"/><Relationship Id="rId97" Type="http://schemas.openxmlformats.org/officeDocument/2006/relationships/oleObject" Target="embeddings/oleObject58.bin"/><Relationship Id="rId104" Type="http://schemas.openxmlformats.org/officeDocument/2006/relationships/oleObject" Target="embeddings/oleObject61.bin"/><Relationship Id="rId7" Type="http://schemas.openxmlformats.org/officeDocument/2006/relationships/image" Target="media/image2.wmf"/><Relationship Id="rId71" Type="http://schemas.openxmlformats.org/officeDocument/2006/relationships/oleObject" Target="embeddings/oleObject42.bin"/><Relationship Id="rId92" Type="http://schemas.openxmlformats.org/officeDocument/2006/relationships/oleObject" Target="embeddings/oleObject56.bin"/><Relationship Id="rId2" Type="http://schemas.openxmlformats.org/officeDocument/2006/relationships/styles" Target="styles.xml"/><Relationship Id="rId29" Type="http://schemas.openxmlformats.org/officeDocument/2006/relationships/oleObject" Target="embeddings/oleObject1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6</Pages>
  <Words>856</Words>
  <Characters>4883</Characters>
  <DocSecurity>0</DocSecurity>
  <Lines>40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7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4-03-01T15:40:00Z</dcterms:created>
  <dcterms:modified xsi:type="dcterms:W3CDTF">2024-03-15T08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